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5402" w:type="dxa"/>
        <w:tblInd w:w="627" w:type="dxa"/>
        <w:tblLayout w:type="fixed"/>
        <w:tblLook w:val="04A0" w:firstRow="1" w:lastRow="0" w:firstColumn="1" w:lastColumn="0" w:noHBand="0" w:noVBand="1"/>
      </w:tblPr>
      <w:tblGrid>
        <w:gridCol w:w="146"/>
        <w:gridCol w:w="430"/>
        <w:gridCol w:w="1364"/>
        <w:gridCol w:w="4102"/>
        <w:gridCol w:w="1256"/>
        <w:gridCol w:w="562"/>
        <w:gridCol w:w="289"/>
        <w:gridCol w:w="1842"/>
        <w:gridCol w:w="657"/>
        <w:gridCol w:w="14"/>
        <w:gridCol w:w="765"/>
        <w:gridCol w:w="1129"/>
        <w:gridCol w:w="898"/>
        <w:gridCol w:w="8"/>
        <w:gridCol w:w="712"/>
        <w:gridCol w:w="1209"/>
        <w:gridCol w:w="10"/>
        <w:gridCol w:w="9"/>
      </w:tblGrid>
      <w:tr w:rsidR="000E5345" w:rsidRPr="00EF26F9" w14:paraId="1BF0035D" w14:textId="77777777" w:rsidTr="00C413ED">
        <w:trPr>
          <w:gridBefore w:val="1"/>
          <w:gridAfter w:val="2"/>
          <w:wBefore w:w="146" w:type="dxa"/>
          <w:wAfter w:w="19" w:type="dxa"/>
        </w:trPr>
        <w:tc>
          <w:tcPr>
            <w:tcW w:w="7714" w:type="dxa"/>
            <w:gridSpan w:val="5"/>
          </w:tcPr>
          <w:p w14:paraId="14706A08" w14:textId="03A0B60F" w:rsidR="000E5345" w:rsidRPr="000E5345" w:rsidRDefault="00A13F7E" w:rsidP="00C413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534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 w:rsidR="000E5345" w:rsidRPr="000E5345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  </w:t>
            </w:r>
            <w:r w:rsidR="000E5345" w:rsidRPr="000E5345">
              <w:rPr>
                <w:rFonts w:ascii="Times New Roman" w:hAnsi="Times New Roman" w:cs="Times New Roman"/>
                <w:sz w:val="28"/>
                <w:szCs w:val="28"/>
              </w:rPr>
              <w:t>UBND HUYỆ</w:t>
            </w:r>
          </w:p>
          <w:p w14:paraId="22D3A69E" w14:textId="13A8855A" w:rsidR="000E5345" w:rsidRPr="00C413ED" w:rsidRDefault="000E5345" w:rsidP="00D2389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534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HCS </w:t>
            </w:r>
          </w:p>
        </w:tc>
        <w:tc>
          <w:tcPr>
            <w:tcW w:w="7523" w:type="dxa"/>
            <w:gridSpan w:val="10"/>
          </w:tcPr>
          <w:p w14:paraId="2CABB685" w14:textId="77777777" w:rsidR="000E5345" w:rsidRPr="000E5345" w:rsidRDefault="000E5345" w:rsidP="00C413ED">
            <w:pPr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0E5345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MA TRẬN ĐỀ KIỂM TRA GIỮA HỌC KÌ I</w:t>
            </w:r>
          </w:p>
          <w:p w14:paraId="5285CBDB" w14:textId="77777777" w:rsidR="000E5345" w:rsidRPr="000E5345" w:rsidRDefault="000E5345" w:rsidP="00C413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0E5345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MÔN TOÁN 9</w:t>
            </w:r>
          </w:p>
          <w:p w14:paraId="71EA6B98" w14:textId="41090F9B" w:rsidR="000E5345" w:rsidRPr="000E5345" w:rsidRDefault="000E5345" w:rsidP="00C413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0E5345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Năm học : 202</w:t>
            </w:r>
            <w:r w:rsidR="00D23896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4</w:t>
            </w:r>
            <w:r w:rsidRPr="000E5345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 xml:space="preserve"> -202</w:t>
            </w:r>
            <w:r w:rsidR="00D23896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5</w:t>
            </w:r>
          </w:p>
          <w:p w14:paraId="492E9AA8" w14:textId="77777777" w:rsidR="000E5345" w:rsidRPr="000E5345" w:rsidRDefault="000E5345" w:rsidP="00C413E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</w:tr>
      <w:tr w:rsidR="00911327" w:rsidRPr="00C07F03" w14:paraId="475FBA99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383"/>
        </w:trPr>
        <w:tc>
          <w:tcPr>
            <w:tcW w:w="576" w:type="dxa"/>
            <w:gridSpan w:val="2"/>
            <w:vMerge w:val="restart"/>
            <w:vAlign w:val="center"/>
          </w:tcPr>
          <w:p w14:paraId="3B1D8527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T</w:t>
            </w:r>
          </w:p>
          <w:p w14:paraId="768A0673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  <w:t>(1</w:t>
            </w: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)</w:t>
            </w:r>
          </w:p>
        </w:tc>
        <w:tc>
          <w:tcPr>
            <w:tcW w:w="1364" w:type="dxa"/>
            <w:vMerge w:val="restart"/>
            <w:vAlign w:val="center"/>
          </w:tcPr>
          <w:p w14:paraId="28266F74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Chương/Chủ đề</w:t>
            </w:r>
          </w:p>
          <w:p w14:paraId="658E6A6A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  <w:t>(2)</w:t>
            </w:r>
          </w:p>
        </w:tc>
        <w:tc>
          <w:tcPr>
            <w:tcW w:w="4102" w:type="dxa"/>
            <w:vMerge w:val="restart"/>
            <w:vAlign w:val="center"/>
          </w:tcPr>
          <w:p w14:paraId="239543F8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Nội dung/đơn vị kiến thức</w:t>
            </w:r>
          </w:p>
          <w:p w14:paraId="305D444E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  <w:t>(3)</w:t>
            </w:r>
          </w:p>
        </w:tc>
        <w:tc>
          <w:tcPr>
            <w:tcW w:w="8132" w:type="dxa"/>
            <w:gridSpan w:val="11"/>
            <w:vAlign w:val="center"/>
          </w:tcPr>
          <w:p w14:paraId="05123B8E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Mức độ đánh giá</w:t>
            </w:r>
          </w:p>
          <w:p w14:paraId="27837A8C" w14:textId="65D17C59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val="vi-VN" w:eastAsia="vi-VN"/>
              </w:rPr>
            </w:pPr>
          </w:p>
        </w:tc>
        <w:tc>
          <w:tcPr>
            <w:tcW w:w="1209" w:type="dxa"/>
            <w:vMerge w:val="restart"/>
          </w:tcPr>
          <w:p w14:paraId="7A011D08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ổng % điểm</w:t>
            </w:r>
          </w:p>
          <w:p w14:paraId="17C3A363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  <w:t>(12)</w:t>
            </w:r>
          </w:p>
        </w:tc>
      </w:tr>
      <w:tr w:rsidR="00911327" w:rsidRPr="00C07F03" w14:paraId="3E68CE02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146"/>
        </w:trPr>
        <w:tc>
          <w:tcPr>
            <w:tcW w:w="576" w:type="dxa"/>
            <w:gridSpan w:val="2"/>
            <w:vMerge/>
            <w:vAlign w:val="center"/>
          </w:tcPr>
          <w:p w14:paraId="3E864ACF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364" w:type="dxa"/>
            <w:vMerge/>
            <w:vAlign w:val="center"/>
          </w:tcPr>
          <w:p w14:paraId="40F0CF20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4102" w:type="dxa"/>
            <w:vMerge/>
            <w:vAlign w:val="center"/>
          </w:tcPr>
          <w:p w14:paraId="7146D5FD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2107" w:type="dxa"/>
            <w:gridSpan w:val="3"/>
            <w:shd w:val="clear" w:color="auto" w:fill="E2EFD9"/>
            <w:vAlign w:val="center"/>
          </w:tcPr>
          <w:p w14:paraId="458C432C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Nhận biết</w:t>
            </w:r>
          </w:p>
        </w:tc>
        <w:tc>
          <w:tcPr>
            <w:tcW w:w="2513" w:type="dxa"/>
            <w:gridSpan w:val="3"/>
            <w:shd w:val="clear" w:color="auto" w:fill="DEEBF6"/>
            <w:vAlign w:val="center"/>
          </w:tcPr>
          <w:p w14:paraId="30F9B6FE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hông hiểu</w:t>
            </w:r>
          </w:p>
        </w:tc>
        <w:tc>
          <w:tcPr>
            <w:tcW w:w="1894" w:type="dxa"/>
            <w:gridSpan w:val="2"/>
            <w:shd w:val="clear" w:color="auto" w:fill="FFF2CC"/>
            <w:vAlign w:val="center"/>
          </w:tcPr>
          <w:p w14:paraId="76EDF71A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Vận dụng</w:t>
            </w:r>
          </w:p>
        </w:tc>
        <w:tc>
          <w:tcPr>
            <w:tcW w:w="1618" w:type="dxa"/>
            <w:gridSpan w:val="3"/>
            <w:shd w:val="clear" w:color="auto" w:fill="E7E6E6"/>
            <w:vAlign w:val="center"/>
          </w:tcPr>
          <w:p w14:paraId="222D8F91" w14:textId="77777777" w:rsidR="00911327" w:rsidRPr="00A13F7E" w:rsidRDefault="00911327" w:rsidP="00FB1866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Vận dụng cao</w:t>
            </w:r>
          </w:p>
        </w:tc>
        <w:tc>
          <w:tcPr>
            <w:tcW w:w="1209" w:type="dxa"/>
            <w:vMerge/>
          </w:tcPr>
          <w:p w14:paraId="48E96F8A" w14:textId="77777777" w:rsidR="00911327" w:rsidRPr="00A13F7E" w:rsidRDefault="00911327" w:rsidP="00FB1866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</w:tr>
      <w:tr w:rsidR="00C413ED" w:rsidRPr="00C07F03" w14:paraId="62B2C693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307"/>
        </w:trPr>
        <w:tc>
          <w:tcPr>
            <w:tcW w:w="576" w:type="dxa"/>
            <w:gridSpan w:val="2"/>
            <w:vMerge/>
            <w:vAlign w:val="center"/>
          </w:tcPr>
          <w:p w14:paraId="55B40A80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364" w:type="dxa"/>
            <w:vMerge/>
            <w:vAlign w:val="center"/>
          </w:tcPr>
          <w:p w14:paraId="7703C04A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4102" w:type="dxa"/>
            <w:vMerge/>
            <w:vAlign w:val="center"/>
          </w:tcPr>
          <w:p w14:paraId="65F4D762" w14:textId="77777777" w:rsidR="00911327" w:rsidRPr="00A13F7E" w:rsidRDefault="00911327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256" w:type="dxa"/>
            <w:shd w:val="clear" w:color="auto" w:fill="E2EFD9"/>
            <w:vAlign w:val="center"/>
          </w:tcPr>
          <w:p w14:paraId="7CF7B838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NKQ</w:t>
            </w:r>
          </w:p>
        </w:tc>
        <w:tc>
          <w:tcPr>
            <w:tcW w:w="851" w:type="dxa"/>
            <w:gridSpan w:val="2"/>
            <w:shd w:val="clear" w:color="auto" w:fill="E2EFD9"/>
            <w:vAlign w:val="center"/>
          </w:tcPr>
          <w:p w14:paraId="46633295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L</w:t>
            </w:r>
          </w:p>
        </w:tc>
        <w:tc>
          <w:tcPr>
            <w:tcW w:w="1842" w:type="dxa"/>
            <w:shd w:val="clear" w:color="auto" w:fill="DEEBF6"/>
            <w:vAlign w:val="center"/>
          </w:tcPr>
          <w:p w14:paraId="669849E1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NKQ</w:t>
            </w:r>
          </w:p>
        </w:tc>
        <w:tc>
          <w:tcPr>
            <w:tcW w:w="671" w:type="dxa"/>
            <w:gridSpan w:val="2"/>
            <w:shd w:val="clear" w:color="auto" w:fill="DEEBF6"/>
            <w:vAlign w:val="center"/>
          </w:tcPr>
          <w:p w14:paraId="7B572F13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L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5AB5F326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NKQ</w:t>
            </w:r>
          </w:p>
        </w:tc>
        <w:tc>
          <w:tcPr>
            <w:tcW w:w="1129" w:type="dxa"/>
            <w:shd w:val="clear" w:color="auto" w:fill="FFF2CC"/>
            <w:vAlign w:val="center"/>
          </w:tcPr>
          <w:p w14:paraId="113DCD67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L</w:t>
            </w:r>
          </w:p>
        </w:tc>
        <w:tc>
          <w:tcPr>
            <w:tcW w:w="906" w:type="dxa"/>
            <w:gridSpan w:val="2"/>
            <w:shd w:val="clear" w:color="auto" w:fill="E7E6E6"/>
            <w:vAlign w:val="center"/>
          </w:tcPr>
          <w:p w14:paraId="0AFD9EAB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NKQ</w:t>
            </w:r>
          </w:p>
        </w:tc>
        <w:tc>
          <w:tcPr>
            <w:tcW w:w="712" w:type="dxa"/>
            <w:shd w:val="clear" w:color="auto" w:fill="E7E6E6"/>
            <w:vAlign w:val="center"/>
          </w:tcPr>
          <w:p w14:paraId="3EBCCD14" w14:textId="77777777" w:rsidR="00911327" w:rsidRPr="00A13F7E" w:rsidRDefault="00911327" w:rsidP="00FB1866">
            <w:pPr>
              <w:spacing w:line="312" w:lineRule="auto"/>
              <w:ind w:hanging="105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L</w:t>
            </w:r>
          </w:p>
        </w:tc>
        <w:tc>
          <w:tcPr>
            <w:tcW w:w="1209" w:type="dxa"/>
            <w:vMerge/>
          </w:tcPr>
          <w:p w14:paraId="6C1452A0" w14:textId="77777777" w:rsidR="00911327" w:rsidRPr="00A13F7E" w:rsidRDefault="00911327" w:rsidP="00FB1866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</w:tr>
      <w:tr w:rsidR="00C413ED" w:rsidRPr="00C07F03" w14:paraId="63DE8C4C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1794"/>
        </w:trPr>
        <w:tc>
          <w:tcPr>
            <w:tcW w:w="576" w:type="dxa"/>
            <w:gridSpan w:val="2"/>
            <w:vMerge w:val="restart"/>
          </w:tcPr>
          <w:p w14:paraId="7F78D861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1</w:t>
            </w:r>
          </w:p>
        </w:tc>
        <w:tc>
          <w:tcPr>
            <w:tcW w:w="1364" w:type="dxa"/>
            <w:vMerge w:val="restart"/>
          </w:tcPr>
          <w:p w14:paraId="6F7F1199" w14:textId="77777777" w:rsidR="00FF1F28" w:rsidRPr="00A13F7E" w:rsidRDefault="00FF1F28" w:rsidP="00FF1F28">
            <w:pPr>
              <w:spacing w:before="120" w:after="12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Că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thức</w:t>
            </w:r>
            <w:proofErr w:type="spellEnd"/>
          </w:p>
          <w:p w14:paraId="7F808136" w14:textId="78D302C3" w:rsidR="00982404" w:rsidRPr="00A13F7E" w:rsidRDefault="00FF1F28" w:rsidP="00FF1F28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sz w:val="27"/>
                <w:szCs w:val="27"/>
                <w:highlight w:val="yellow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(17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tiết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)</w:t>
            </w:r>
          </w:p>
        </w:tc>
        <w:tc>
          <w:tcPr>
            <w:tcW w:w="4102" w:type="dxa"/>
          </w:tcPr>
          <w:p w14:paraId="1AEE6E09" w14:textId="77777777" w:rsidR="00FF1F28" w:rsidRPr="00A13F7E" w:rsidRDefault="00FF1F28" w:rsidP="00FB186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</w:pP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ă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ậ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hai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và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ă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ậ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a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ủa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số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hực</w:t>
            </w:r>
            <w:proofErr w:type="spellEnd"/>
          </w:p>
          <w:p w14:paraId="7FE9F08C" w14:textId="553EB449" w:rsidR="00FF1F28" w:rsidRPr="00A13F7E" w:rsidRDefault="00FF1F28" w:rsidP="00FB1866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(</w:t>
            </w:r>
            <w:r w:rsidR="004E2FE9"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6</w:t>
            </w:r>
            <w:r w:rsidR="000229E4"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iết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)</w:t>
            </w:r>
          </w:p>
        </w:tc>
        <w:tc>
          <w:tcPr>
            <w:tcW w:w="1256" w:type="dxa"/>
            <w:shd w:val="clear" w:color="auto" w:fill="E2EFD9"/>
            <w:vAlign w:val="center"/>
          </w:tcPr>
          <w:p w14:paraId="01C7C55C" w14:textId="77777777" w:rsidR="004E2FE9" w:rsidRPr="00A13F7E" w:rsidRDefault="000229E4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C1 C2</w:t>
            </w:r>
          </w:p>
          <w:p w14:paraId="14CF3192" w14:textId="417AEB78" w:rsidR="002A6A30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C3</w:t>
            </w:r>
            <w:r w:rsidR="000229E4"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 xml:space="preserve"> </w:t>
            </w:r>
          </w:p>
          <w:p w14:paraId="4CBE157B" w14:textId="23A82839" w:rsidR="000229E4" w:rsidRPr="00A13F7E" w:rsidRDefault="000229E4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0,</w:t>
            </w:r>
            <w:r w:rsidR="004E2FE9"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7</w:t>
            </w: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5</w:t>
            </w:r>
          </w:p>
        </w:tc>
        <w:tc>
          <w:tcPr>
            <w:tcW w:w="851" w:type="dxa"/>
            <w:gridSpan w:val="2"/>
            <w:shd w:val="clear" w:color="auto" w:fill="E2EFD9"/>
            <w:vAlign w:val="center"/>
          </w:tcPr>
          <w:p w14:paraId="5129A319" w14:textId="77777777" w:rsidR="004E2FE9" w:rsidRPr="00A13F7E" w:rsidRDefault="004E2FE9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1a</w:t>
            </w:r>
          </w:p>
          <w:p w14:paraId="334AFBCE" w14:textId="4562E6ED" w:rsidR="00A06C1C" w:rsidRPr="00A13F7E" w:rsidRDefault="004E2FE9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0,5</w:t>
            </w:r>
          </w:p>
        </w:tc>
        <w:tc>
          <w:tcPr>
            <w:tcW w:w="1842" w:type="dxa"/>
            <w:shd w:val="clear" w:color="auto" w:fill="DEEBF6"/>
            <w:vAlign w:val="center"/>
          </w:tcPr>
          <w:p w14:paraId="5EAAEBCB" w14:textId="10741A82" w:rsidR="000229E4" w:rsidRPr="00A13F7E" w:rsidRDefault="000229E4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671" w:type="dxa"/>
            <w:gridSpan w:val="2"/>
            <w:shd w:val="clear" w:color="auto" w:fill="DEEBF6"/>
            <w:vAlign w:val="center"/>
          </w:tcPr>
          <w:p w14:paraId="571FC540" w14:textId="78DF07A1" w:rsidR="000229E4" w:rsidRPr="00A13F7E" w:rsidRDefault="000229E4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1b</w:t>
            </w:r>
          </w:p>
          <w:p w14:paraId="5E24C268" w14:textId="716967F7" w:rsidR="00FB1866" w:rsidRPr="00A13F7E" w:rsidRDefault="000229E4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0,5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4342ECB1" w14:textId="6A863BA3" w:rsidR="002A6A30" w:rsidRPr="00A13F7E" w:rsidRDefault="002A6A30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1129" w:type="dxa"/>
            <w:shd w:val="clear" w:color="auto" w:fill="FFF2CC"/>
            <w:vAlign w:val="center"/>
          </w:tcPr>
          <w:p w14:paraId="797F2521" w14:textId="64688817" w:rsidR="000229E4" w:rsidRPr="00A13F7E" w:rsidRDefault="000229E4" w:rsidP="00174E87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906" w:type="dxa"/>
            <w:gridSpan w:val="2"/>
            <w:shd w:val="clear" w:color="auto" w:fill="E7E6E6"/>
            <w:vAlign w:val="center"/>
          </w:tcPr>
          <w:p w14:paraId="1DC0533C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  <w:tc>
          <w:tcPr>
            <w:tcW w:w="712" w:type="dxa"/>
            <w:shd w:val="clear" w:color="auto" w:fill="E7E6E6"/>
            <w:vAlign w:val="center"/>
          </w:tcPr>
          <w:p w14:paraId="7645DC2A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  <w:tc>
          <w:tcPr>
            <w:tcW w:w="1209" w:type="dxa"/>
          </w:tcPr>
          <w:p w14:paraId="711C4060" w14:textId="7BBFA271" w:rsidR="003854D7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eastAsia="vi-VN"/>
              </w:rPr>
              <w:t>17</w:t>
            </w:r>
            <w:r w:rsidR="00FF1F28" w:rsidRPr="00A13F7E"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eastAsia="vi-VN"/>
              </w:rPr>
              <w:t>,5</w:t>
            </w:r>
            <w:r w:rsidR="000229E4" w:rsidRPr="00A13F7E"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eastAsia="vi-VN"/>
              </w:rPr>
              <w:t>0</w:t>
            </w:r>
            <w:r w:rsidR="00FF1F28" w:rsidRPr="00A13F7E">
              <w:rPr>
                <w:rFonts w:ascii="Times New Roman" w:eastAsia="Times New Roman" w:hAnsi="Times New Roman" w:cs="Times New Roman"/>
                <w:sz w:val="27"/>
                <w:szCs w:val="27"/>
                <w:highlight w:val="yellow"/>
                <w:lang w:eastAsia="vi-VN"/>
              </w:rPr>
              <w:t>%</w:t>
            </w:r>
          </w:p>
        </w:tc>
      </w:tr>
      <w:tr w:rsidR="00C413ED" w:rsidRPr="00C07F03" w14:paraId="179CED3A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1237"/>
        </w:trPr>
        <w:tc>
          <w:tcPr>
            <w:tcW w:w="576" w:type="dxa"/>
            <w:gridSpan w:val="2"/>
            <w:vMerge/>
          </w:tcPr>
          <w:p w14:paraId="6BB92F53" w14:textId="23C910C4" w:rsidR="00FB1866" w:rsidRPr="00A13F7E" w:rsidRDefault="00FB1866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  <w:tc>
          <w:tcPr>
            <w:tcW w:w="1364" w:type="dxa"/>
            <w:vMerge/>
          </w:tcPr>
          <w:p w14:paraId="3A597CB0" w14:textId="77777777" w:rsidR="00FB1866" w:rsidRPr="00A13F7E" w:rsidRDefault="00FB1866" w:rsidP="00FB186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  <w:tc>
          <w:tcPr>
            <w:tcW w:w="4102" w:type="dxa"/>
          </w:tcPr>
          <w:p w14:paraId="16113765" w14:textId="61972E95" w:rsidR="00FF1F28" w:rsidRPr="00A13F7E" w:rsidRDefault="00FF1F28" w:rsidP="004E2FE9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</w:pP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ă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hứ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ậ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hai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và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ă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hứ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ậ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a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ủa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biểu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hứ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đại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số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(1</w:t>
            </w:r>
            <w:r w:rsidR="004E2FE9"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7</w:t>
            </w:r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iết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)</w:t>
            </w:r>
          </w:p>
        </w:tc>
        <w:tc>
          <w:tcPr>
            <w:tcW w:w="1256" w:type="dxa"/>
            <w:shd w:val="clear" w:color="auto" w:fill="E2EFD9"/>
            <w:vAlign w:val="center"/>
          </w:tcPr>
          <w:p w14:paraId="78BEB160" w14:textId="136DAC64" w:rsidR="00FB1866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>C4</w:t>
            </w:r>
            <w:r w:rsidR="00A13F7E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>,5,6</w:t>
            </w: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 xml:space="preserve"> </w:t>
            </w:r>
          </w:p>
          <w:p w14:paraId="2D86CDCC" w14:textId="1C077E20" w:rsidR="000229E4" w:rsidRPr="00A13F7E" w:rsidRDefault="00A13F7E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>0,7</w:t>
            </w:r>
            <w:r w:rsidR="000229E4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>5</w:t>
            </w:r>
          </w:p>
        </w:tc>
        <w:tc>
          <w:tcPr>
            <w:tcW w:w="851" w:type="dxa"/>
            <w:gridSpan w:val="2"/>
            <w:shd w:val="clear" w:color="auto" w:fill="E2EFD9"/>
            <w:vAlign w:val="center"/>
          </w:tcPr>
          <w:p w14:paraId="01A450BC" w14:textId="77777777" w:rsidR="0013720E" w:rsidRPr="00A13F7E" w:rsidRDefault="0013720E" w:rsidP="0013720E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2a</w:t>
            </w:r>
          </w:p>
          <w:p w14:paraId="17B9F34C" w14:textId="77777777" w:rsidR="0013720E" w:rsidRPr="00A13F7E" w:rsidRDefault="0013720E" w:rsidP="0013720E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2b</w:t>
            </w:r>
          </w:p>
          <w:p w14:paraId="2791D61D" w14:textId="53B76A86" w:rsidR="00FB1866" w:rsidRPr="00A13F7E" w:rsidRDefault="0013720E" w:rsidP="0013720E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1,0</w:t>
            </w:r>
          </w:p>
        </w:tc>
        <w:tc>
          <w:tcPr>
            <w:tcW w:w="1842" w:type="dxa"/>
            <w:shd w:val="clear" w:color="auto" w:fill="DEEBF6"/>
            <w:vAlign w:val="center"/>
          </w:tcPr>
          <w:p w14:paraId="20CFE98F" w14:textId="4219D69F" w:rsidR="004E2FE9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</w:p>
        </w:tc>
        <w:tc>
          <w:tcPr>
            <w:tcW w:w="671" w:type="dxa"/>
            <w:gridSpan w:val="2"/>
            <w:shd w:val="clear" w:color="auto" w:fill="DEEBF6"/>
            <w:vAlign w:val="center"/>
          </w:tcPr>
          <w:p w14:paraId="633FD050" w14:textId="488A6DD5" w:rsidR="004E2FE9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2278433" w14:textId="77777777" w:rsidR="00EF64B6" w:rsidRPr="00A13F7E" w:rsidRDefault="00EF64B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1129" w:type="dxa"/>
            <w:shd w:val="clear" w:color="auto" w:fill="FFF2CC"/>
            <w:vAlign w:val="center"/>
          </w:tcPr>
          <w:p w14:paraId="5B65B2EA" w14:textId="77777777" w:rsidR="004E2FE9" w:rsidRPr="00A13F7E" w:rsidRDefault="004E2FE9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1c</w:t>
            </w:r>
          </w:p>
          <w:p w14:paraId="1939D9D0" w14:textId="55890EAA" w:rsidR="004E2FE9" w:rsidRPr="00A13F7E" w:rsidRDefault="004E2FE9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0,5</w:t>
            </w:r>
          </w:p>
          <w:p w14:paraId="47C8A848" w14:textId="32A29C5D" w:rsidR="00EF64B6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3</w:t>
            </w:r>
          </w:p>
          <w:p w14:paraId="61076B06" w14:textId="77ECAEB1" w:rsidR="004E2FE9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1,0</w:t>
            </w:r>
          </w:p>
        </w:tc>
        <w:tc>
          <w:tcPr>
            <w:tcW w:w="906" w:type="dxa"/>
            <w:gridSpan w:val="2"/>
            <w:shd w:val="clear" w:color="auto" w:fill="E7E6E6"/>
            <w:vAlign w:val="center"/>
          </w:tcPr>
          <w:p w14:paraId="74A19E7E" w14:textId="77777777" w:rsidR="00FB1866" w:rsidRPr="00A13F7E" w:rsidRDefault="00FB1866" w:rsidP="00EA7289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val="vi-VN" w:eastAsia="vi-VN"/>
              </w:rPr>
            </w:pPr>
          </w:p>
        </w:tc>
        <w:tc>
          <w:tcPr>
            <w:tcW w:w="712" w:type="dxa"/>
            <w:shd w:val="clear" w:color="auto" w:fill="E7E6E6"/>
            <w:vAlign w:val="center"/>
          </w:tcPr>
          <w:p w14:paraId="61CCD684" w14:textId="5493514B" w:rsidR="00CB04B7" w:rsidRPr="00A13F7E" w:rsidRDefault="00276411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6</w:t>
            </w:r>
          </w:p>
          <w:p w14:paraId="774A3564" w14:textId="1956B873" w:rsidR="00FB1866" w:rsidRPr="00A13F7E" w:rsidRDefault="004E2FE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0,5</w:t>
            </w:r>
          </w:p>
        </w:tc>
        <w:tc>
          <w:tcPr>
            <w:tcW w:w="1209" w:type="dxa"/>
          </w:tcPr>
          <w:p w14:paraId="2F4250F3" w14:textId="77777777" w:rsidR="00CB04B7" w:rsidRPr="00A13F7E" w:rsidRDefault="00CB04B7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</w:p>
          <w:p w14:paraId="1E283AF1" w14:textId="77777777" w:rsidR="00CB04B7" w:rsidRPr="00A13F7E" w:rsidRDefault="00CB04B7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</w:p>
          <w:p w14:paraId="74EF33A3" w14:textId="15EB7F96" w:rsidR="00990155" w:rsidRPr="00A13F7E" w:rsidRDefault="00A13F7E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37</w:t>
            </w:r>
            <w:r w:rsidR="004E2FE9"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,5%</w:t>
            </w:r>
          </w:p>
        </w:tc>
      </w:tr>
      <w:tr w:rsidR="00C413ED" w:rsidRPr="00C07F03" w14:paraId="68AC6FF4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19" w:type="dxa"/>
          <w:trHeight w:val="2671"/>
        </w:trPr>
        <w:tc>
          <w:tcPr>
            <w:tcW w:w="576" w:type="dxa"/>
            <w:gridSpan w:val="2"/>
          </w:tcPr>
          <w:p w14:paraId="562A6F17" w14:textId="2A4C3911" w:rsidR="000229E4" w:rsidRPr="00A13F7E" w:rsidRDefault="000229E4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2</w:t>
            </w:r>
          </w:p>
          <w:p w14:paraId="34F4A065" w14:textId="77777777" w:rsidR="000229E4" w:rsidRPr="00A13F7E" w:rsidRDefault="000229E4" w:rsidP="00FF1F28">
            <w:pPr>
              <w:spacing w:before="40" w:after="40" w:line="312" w:lineRule="auto"/>
              <w:ind w:hanging="109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364" w:type="dxa"/>
          </w:tcPr>
          <w:p w14:paraId="2E75185F" w14:textId="77777777" w:rsidR="000229E4" w:rsidRPr="00A13F7E" w:rsidRDefault="000229E4" w:rsidP="00FF1F28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</w:pP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Hệ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thứ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lượng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trong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tam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giá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vuông</w:t>
            </w:r>
            <w:proofErr w:type="spellEnd"/>
          </w:p>
          <w:p w14:paraId="28221362" w14:textId="184132DD" w:rsidR="000229E4" w:rsidRPr="00A13F7E" w:rsidRDefault="000229E4" w:rsidP="00FF1F28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 xml:space="preserve">(17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tiết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</w:rPr>
              <w:t>)</w:t>
            </w:r>
          </w:p>
        </w:tc>
        <w:tc>
          <w:tcPr>
            <w:tcW w:w="4102" w:type="dxa"/>
          </w:tcPr>
          <w:p w14:paraId="3E4E6AD2" w14:textId="788881A7" w:rsidR="000229E4" w:rsidRPr="00A13F7E" w:rsidRDefault="000229E4" w:rsidP="00FF1F28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val="vi-VN" w:eastAsia="vi-VN"/>
              </w:rPr>
            </w:pP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ỉ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số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lượng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giá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ủa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gó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nhọn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.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Một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số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hệ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hứ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về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cạnh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và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gó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trong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tam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giác</w:t>
            </w:r>
            <w:proofErr w:type="spellEnd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 xml:space="preserve"> </w:t>
            </w:r>
            <w:proofErr w:type="spellStart"/>
            <w:r w:rsidRPr="00A13F7E">
              <w:rPr>
                <w:rFonts w:ascii="Times New Roman" w:eastAsia="Times New Roman" w:hAnsi="Times New Roman" w:cs="Times New Roman"/>
                <w:b/>
                <w:i/>
                <w:sz w:val="27"/>
                <w:szCs w:val="27"/>
              </w:rPr>
              <w:t>vuông</w:t>
            </w:r>
            <w:proofErr w:type="spellEnd"/>
          </w:p>
        </w:tc>
        <w:tc>
          <w:tcPr>
            <w:tcW w:w="1256" w:type="dxa"/>
            <w:shd w:val="clear" w:color="auto" w:fill="E2EFD9"/>
            <w:vAlign w:val="center"/>
          </w:tcPr>
          <w:p w14:paraId="6164DA6C" w14:textId="2ED09840" w:rsidR="000229E4" w:rsidRPr="00A13F7E" w:rsidRDefault="000229E4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</w:pPr>
          </w:p>
        </w:tc>
        <w:tc>
          <w:tcPr>
            <w:tcW w:w="851" w:type="dxa"/>
            <w:gridSpan w:val="2"/>
            <w:shd w:val="clear" w:color="auto" w:fill="E2EFD9"/>
            <w:vAlign w:val="center"/>
          </w:tcPr>
          <w:p w14:paraId="751C3CCB" w14:textId="77777777" w:rsidR="000229E4" w:rsidRPr="00A13F7E" w:rsidRDefault="000229E4" w:rsidP="00FF1F28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val="vi-VN" w:eastAsia="vi-VN"/>
              </w:rPr>
            </w:pPr>
          </w:p>
        </w:tc>
        <w:tc>
          <w:tcPr>
            <w:tcW w:w="1842" w:type="dxa"/>
            <w:shd w:val="clear" w:color="auto" w:fill="DEEBF6"/>
            <w:vAlign w:val="center"/>
          </w:tcPr>
          <w:p w14:paraId="6D0D8217" w14:textId="0DBBB8C0" w:rsidR="0013720E" w:rsidRPr="00A13F7E" w:rsidRDefault="0013720E" w:rsidP="00C413ED">
            <w:pPr>
              <w:spacing w:before="40" w:after="40" w:line="312" w:lineRule="auto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C7</w:t>
            </w:r>
            <w:r w:rsidR="00C413ED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,</w:t>
            </w: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 xml:space="preserve"> C</w:t>
            </w:r>
            <w:proofErr w:type="gramStart"/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8</w:t>
            </w:r>
            <w:r w:rsidR="00C413ED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,</w:t>
            </w: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C</w:t>
            </w:r>
            <w:proofErr w:type="gramEnd"/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9 C10</w:t>
            </w:r>
          </w:p>
          <w:p w14:paraId="75DC2602" w14:textId="6CDAFCF7" w:rsidR="004E2FE9" w:rsidRPr="00A13F7E" w:rsidRDefault="004E2FE9" w:rsidP="004E2FE9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C11</w:t>
            </w:r>
            <w:r w:rsidR="00C413ED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 xml:space="preserve">, </w:t>
            </w: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C12</w:t>
            </w:r>
          </w:p>
          <w:p w14:paraId="57553699" w14:textId="134985A4" w:rsidR="000229E4" w:rsidRPr="000E5345" w:rsidRDefault="0013720E" w:rsidP="000E5345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1</w:t>
            </w:r>
            <w:r w:rsidR="00CB04B7" w:rsidRPr="00A13F7E">
              <w:rPr>
                <w:rFonts w:ascii="Times New Roman" w:eastAsia="Times New Roman" w:hAnsi="Times New Roman" w:cs="Times New Roman"/>
                <w:color w:val="000000" w:themeColor="text1"/>
                <w:sz w:val="27"/>
                <w:szCs w:val="27"/>
                <w:lang w:eastAsia="vi-VN"/>
              </w:rPr>
              <w:t>,5</w:t>
            </w:r>
          </w:p>
        </w:tc>
        <w:tc>
          <w:tcPr>
            <w:tcW w:w="671" w:type="dxa"/>
            <w:gridSpan w:val="2"/>
            <w:shd w:val="clear" w:color="auto" w:fill="DEEBF6"/>
            <w:vAlign w:val="center"/>
          </w:tcPr>
          <w:p w14:paraId="1A557A67" w14:textId="77777777" w:rsidR="00CB04B7" w:rsidRPr="00A13F7E" w:rsidRDefault="00CB04B7" w:rsidP="00CB04B7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C4</w:t>
            </w:r>
          </w:p>
          <w:p w14:paraId="7B1C7959" w14:textId="5C4576B1" w:rsidR="000229E4" w:rsidRPr="00A13F7E" w:rsidRDefault="00CB04B7" w:rsidP="00CB04B7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  <w:t>1,0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0E684F82" w14:textId="7C426624" w:rsidR="00CB04B7" w:rsidRPr="00A13F7E" w:rsidRDefault="00CB04B7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eastAsia="vi-VN"/>
              </w:rPr>
            </w:pPr>
          </w:p>
        </w:tc>
        <w:tc>
          <w:tcPr>
            <w:tcW w:w="1129" w:type="dxa"/>
            <w:shd w:val="clear" w:color="auto" w:fill="FFF2CC"/>
            <w:vAlign w:val="center"/>
          </w:tcPr>
          <w:p w14:paraId="6FE743C2" w14:textId="77777777" w:rsidR="000229E4" w:rsidRPr="00A13F7E" w:rsidRDefault="00CB04B7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C5</w:t>
            </w:r>
          </w:p>
          <w:p w14:paraId="52BEF196" w14:textId="1C0408A8" w:rsidR="00CB04B7" w:rsidRPr="00A13F7E" w:rsidRDefault="00CB04B7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2,0</w:t>
            </w:r>
          </w:p>
        </w:tc>
        <w:tc>
          <w:tcPr>
            <w:tcW w:w="906" w:type="dxa"/>
            <w:gridSpan w:val="2"/>
            <w:shd w:val="clear" w:color="auto" w:fill="E7E6E6"/>
            <w:vAlign w:val="center"/>
          </w:tcPr>
          <w:p w14:paraId="0246ECA6" w14:textId="77777777" w:rsidR="000229E4" w:rsidRPr="00A13F7E" w:rsidRDefault="000229E4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7"/>
                <w:szCs w:val="27"/>
                <w:lang w:val="vi-VN" w:eastAsia="vi-VN"/>
              </w:rPr>
            </w:pPr>
          </w:p>
        </w:tc>
        <w:tc>
          <w:tcPr>
            <w:tcW w:w="712" w:type="dxa"/>
            <w:shd w:val="clear" w:color="auto" w:fill="E7E6E6"/>
            <w:vAlign w:val="center"/>
          </w:tcPr>
          <w:p w14:paraId="75F15805" w14:textId="77777777" w:rsidR="000229E4" w:rsidRPr="00A13F7E" w:rsidRDefault="000229E4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  <w:tc>
          <w:tcPr>
            <w:tcW w:w="1209" w:type="dxa"/>
          </w:tcPr>
          <w:p w14:paraId="4DCA9EEC" w14:textId="77777777" w:rsidR="00CB04B7" w:rsidRPr="00A13F7E" w:rsidRDefault="00CB04B7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</w:p>
          <w:p w14:paraId="713F94F4" w14:textId="77777777" w:rsidR="00CB04B7" w:rsidRPr="00A13F7E" w:rsidRDefault="00CB04B7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</w:p>
          <w:p w14:paraId="46CAAF1B" w14:textId="02BB927F" w:rsidR="000229E4" w:rsidRPr="00A13F7E" w:rsidRDefault="00A13F7E" w:rsidP="00FF1F28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</w:pPr>
            <w:r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45</w:t>
            </w:r>
            <w:r w:rsidR="00CB04B7" w:rsidRPr="00A13F7E">
              <w:rPr>
                <w:rFonts w:ascii="Times New Roman" w:eastAsia="Times New Roman" w:hAnsi="Times New Roman" w:cs="Times New Roman"/>
                <w:sz w:val="27"/>
                <w:szCs w:val="27"/>
                <w:lang w:eastAsia="vi-VN"/>
              </w:rPr>
              <w:t>%</w:t>
            </w:r>
          </w:p>
        </w:tc>
      </w:tr>
      <w:tr w:rsidR="00FB1866" w:rsidRPr="00C07F03" w14:paraId="7088111A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1"/>
          <w:wAfter w:w="9" w:type="dxa"/>
          <w:trHeight w:val="275"/>
        </w:trPr>
        <w:tc>
          <w:tcPr>
            <w:tcW w:w="6042" w:type="dxa"/>
            <w:gridSpan w:val="4"/>
          </w:tcPr>
          <w:p w14:paraId="4324A639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lastRenderedPageBreak/>
              <w:t>Tổng</w:t>
            </w:r>
          </w:p>
        </w:tc>
        <w:tc>
          <w:tcPr>
            <w:tcW w:w="1256" w:type="dxa"/>
            <w:shd w:val="clear" w:color="auto" w:fill="E2EFD9"/>
            <w:vAlign w:val="center"/>
          </w:tcPr>
          <w:p w14:paraId="7009BC22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851" w:type="dxa"/>
            <w:gridSpan w:val="2"/>
            <w:shd w:val="clear" w:color="auto" w:fill="E2EFD9"/>
            <w:vAlign w:val="center"/>
          </w:tcPr>
          <w:p w14:paraId="408365FA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842" w:type="dxa"/>
            <w:shd w:val="clear" w:color="auto" w:fill="DEEBF6"/>
            <w:vAlign w:val="center"/>
          </w:tcPr>
          <w:p w14:paraId="0BEC0AF4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671" w:type="dxa"/>
            <w:gridSpan w:val="2"/>
            <w:shd w:val="clear" w:color="auto" w:fill="DEEBF6"/>
            <w:vAlign w:val="center"/>
          </w:tcPr>
          <w:p w14:paraId="796CF207" w14:textId="77777777" w:rsidR="00FB1866" w:rsidRPr="00A13F7E" w:rsidRDefault="00FB1866" w:rsidP="00FB1866">
            <w:pPr>
              <w:spacing w:before="40" w:after="40" w:line="312" w:lineRule="auto"/>
              <w:ind w:hanging="143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38DEA01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129" w:type="dxa"/>
            <w:shd w:val="clear" w:color="auto" w:fill="FFF2CC"/>
            <w:vAlign w:val="center"/>
          </w:tcPr>
          <w:p w14:paraId="5657251E" w14:textId="77777777" w:rsidR="00FB1866" w:rsidRPr="00A13F7E" w:rsidRDefault="00FB1866" w:rsidP="00FB186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898" w:type="dxa"/>
            <w:shd w:val="clear" w:color="auto" w:fill="E7E6E6"/>
            <w:vAlign w:val="center"/>
          </w:tcPr>
          <w:p w14:paraId="6837DA4B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720" w:type="dxa"/>
            <w:gridSpan w:val="2"/>
            <w:shd w:val="clear" w:color="auto" w:fill="E7E6E6"/>
            <w:vAlign w:val="center"/>
          </w:tcPr>
          <w:p w14:paraId="41BE6CC0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</w:p>
        </w:tc>
        <w:tc>
          <w:tcPr>
            <w:tcW w:w="1219" w:type="dxa"/>
            <w:gridSpan w:val="2"/>
          </w:tcPr>
          <w:p w14:paraId="415EE51B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  <w:lang w:val="vi-VN" w:eastAsia="vi-VN"/>
              </w:rPr>
            </w:pPr>
          </w:p>
        </w:tc>
      </w:tr>
      <w:tr w:rsidR="00FB1866" w:rsidRPr="00C07F03" w14:paraId="5127E71E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1"/>
          <w:wAfter w:w="9" w:type="dxa"/>
          <w:trHeight w:val="275"/>
        </w:trPr>
        <w:tc>
          <w:tcPr>
            <w:tcW w:w="6042" w:type="dxa"/>
            <w:gridSpan w:val="4"/>
          </w:tcPr>
          <w:p w14:paraId="2F04F98C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ỉ lệ %</w:t>
            </w:r>
          </w:p>
        </w:tc>
        <w:tc>
          <w:tcPr>
            <w:tcW w:w="2107" w:type="dxa"/>
            <w:gridSpan w:val="3"/>
            <w:shd w:val="clear" w:color="auto" w:fill="E2EFD9"/>
            <w:vAlign w:val="center"/>
          </w:tcPr>
          <w:p w14:paraId="6CE6474C" w14:textId="5B979FC5" w:rsidR="00FB1866" w:rsidRPr="00A13F7E" w:rsidRDefault="00EA728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30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%</w:t>
            </w:r>
          </w:p>
        </w:tc>
        <w:tc>
          <w:tcPr>
            <w:tcW w:w="2513" w:type="dxa"/>
            <w:gridSpan w:val="3"/>
            <w:shd w:val="clear" w:color="auto" w:fill="DEEBF6"/>
            <w:vAlign w:val="center"/>
          </w:tcPr>
          <w:p w14:paraId="594A2DD6" w14:textId="2EA7C55B" w:rsidR="00FB1866" w:rsidRPr="00A13F7E" w:rsidRDefault="00EA7289" w:rsidP="00FB1866">
            <w:pPr>
              <w:spacing w:before="40" w:after="40" w:line="312" w:lineRule="auto"/>
              <w:ind w:hanging="143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30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%</w:t>
            </w:r>
          </w:p>
        </w:tc>
        <w:tc>
          <w:tcPr>
            <w:tcW w:w="1894" w:type="dxa"/>
            <w:gridSpan w:val="2"/>
            <w:shd w:val="clear" w:color="auto" w:fill="FFF2CC"/>
            <w:vAlign w:val="center"/>
          </w:tcPr>
          <w:p w14:paraId="0DCD5512" w14:textId="7FB74C0E" w:rsidR="00FB1866" w:rsidRPr="00A13F7E" w:rsidRDefault="00CB04B7" w:rsidP="00FB1866">
            <w:pPr>
              <w:spacing w:before="40" w:after="40" w:line="312" w:lineRule="auto"/>
              <w:ind w:right="-105" w:hanging="101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35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%</w:t>
            </w:r>
          </w:p>
        </w:tc>
        <w:tc>
          <w:tcPr>
            <w:tcW w:w="1618" w:type="dxa"/>
            <w:gridSpan w:val="3"/>
            <w:shd w:val="clear" w:color="auto" w:fill="E7E6E6"/>
            <w:vAlign w:val="center"/>
          </w:tcPr>
          <w:p w14:paraId="19453D5A" w14:textId="783FFAA5" w:rsidR="00FB1866" w:rsidRPr="00A13F7E" w:rsidRDefault="00CB04B7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eastAsia="vi-VN"/>
              </w:rPr>
              <w:t>5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%</w:t>
            </w:r>
          </w:p>
        </w:tc>
        <w:tc>
          <w:tcPr>
            <w:tcW w:w="1219" w:type="dxa"/>
            <w:gridSpan w:val="2"/>
          </w:tcPr>
          <w:p w14:paraId="104F66D0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100</w:t>
            </w:r>
          </w:p>
        </w:tc>
      </w:tr>
      <w:tr w:rsidR="00FB1866" w:rsidRPr="00C07F03" w14:paraId="24153604" w14:textId="77777777" w:rsidTr="00C413E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146"/>
        </w:trPr>
        <w:tc>
          <w:tcPr>
            <w:tcW w:w="6042" w:type="dxa"/>
            <w:gridSpan w:val="4"/>
          </w:tcPr>
          <w:p w14:paraId="02DA5487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Tỉ lệ chung</w:t>
            </w:r>
          </w:p>
        </w:tc>
        <w:tc>
          <w:tcPr>
            <w:tcW w:w="4606" w:type="dxa"/>
            <w:gridSpan w:val="5"/>
            <w:shd w:val="clear" w:color="auto" w:fill="E2EFD9"/>
            <w:vAlign w:val="center"/>
          </w:tcPr>
          <w:p w14:paraId="0CE95E5E" w14:textId="3EBF04D1" w:rsidR="00FB1866" w:rsidRPr="00A13F7E" w:rsidRDefault="00EA728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6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0%</w:t>
            </w:r>
          </w:p>
        </w:tc>
        <w:tc>
          <w:tcPr>
            <w:tcW w:w="3526" w:type="dxa"/>
            <w:gridSpan w:val="6"/>
            <w:shd w:val="clear" w:color="auto" w:fill="FFF2CC"/>
            <w:vAlign w:val="center"/>
          </w:tcPr>
          <w:p w14:paraId="6FD5ECC7" w14:textId="4D44025C" w:rsidR="00FB1866" w:rsidRPr="00A13F7E" w:rsidRDefault="00EA7289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4</w:t>
            </w:r>
            <w:r w:rsidR="00FB1866"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0%</w:t>
            </w:r>
          </w:p>
        </w:tc>
        <w:tc>
          <w:tcPr>
            <w:tcW w:w="1228" w:type="dxa"/>
            <w:gridSpan w:val="3"/>
          </w:tcPr>
          <w:p w14:paraId="7CE97AB4" w14:textId="77777777" w:rsidR="00FB1866" w:rsidRPr="00A13F7E" w:rsidRDefault="00FB1866" w:rsidP="00FB1866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</w:pPr>
            <w:r w:rsidRPr="00A13F7E">
              <w:rPr>
                <w:rFonts w:ascii="Times New Roman" w:eastAsia="Times New Roman" w:hAnsi="Times New Roman" w:cs="Times New Roman"/>
                <w:b/>
                <w:sz w:val="27"/>
                <w:szCs w:val="27"/>
                <w:lang w:val="vi-VN" w:eastAsia="vi-VN"/>
              </w:rPr>
              <w:t>100</w:t>
            </w:r>
          </w:p>
        </w:tc>
      </w:tr>
    </w:tbl>
    <w:p w14:paraId="51421828" w14:textId="1A0E80F6" w:rsidR="0086511E" w:rsidRDefault="0086511E" w:rsidP="00FB1866">
      <w:pPr>
        <w:rPr>
          <w:rFonts w:ascii="Times New Roman" w:hAnsi="Times New Roman" w:cs="Times New Roman"/>
          <w:b/>
          <w:noProof/>
          <w:sz w:val="28"/>
          <w:szCs w:val="28"/>
          <w:lang w:val="vi-VN"/>
        </w:rPr>
        <w:sectPr w:rsidR="0086511E" w:rsidSect="00C413ED">
          <w:headerReference w:type="default" r:id="rId8"/>
          <w:footerReference w:type="default" r:id="rId9"/>
          <w:pgSz w:w="16839" w:h="11907" w:orient="landscape" w:code="9"/>
          <w:pgMar w:top="284" w:right="425" w:bottom="426" w:left="425" w:header="425" w:footer="170" w:gutter="0"/>
          <w:cols w:space="708"/>
          <w:docGrid w:linePitch="360"/>
        </w:sectPr>
      </w:pPr>
    </w:p>
    <w:p w14:paraId="5671D277" w14:textId="77777777" w:rsidR="00C413ED" w:rsidRPr="00CB0A41" w:rsidRDefault="00CE3A27" w:rsidP="00CE3A27">
      <w:pPr>
        <w:rPr>
          <w:rFonts w:ascii="Times New Roman" w:hAnsi="Times New Roman" w:cs="Times New Roman"/>
          <w:b/>
          <w:noProof/>
          <w:sz w:val="28"/>
          <w:szCs w:val="28"/>
        </w:rPr>
      </w:pPr>
      <w:r w:rsidRPr="00CB0A41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 xml:space="preserve">                                            </w:t>
      </w:r>
    </w:p>
    <w:tbl>
      <w:tblPr>
        <w:tblW w:w="15451" w:type="dxa"/>
        <w:jc w:val="center"/>
        <w:tblLayout w:type="fixed"/>
        <w:tblLook w:val="01E0" w:firstRow="1" w:lastRow="1" w:firstColumn="1" w:lastColumn="1" w:noHBand="0" w:noVBand="0"/>
      </w:tblPr>
      <w:tblGrid>
        <w:gridCol w:w="709"/>
        <w:gridCol w:w="993"/>
        <w:gridCol w:w="1842"/>
        <w:gridCol w:w="1267"/>
        <w:gridCol w:w="6529"/>
        <w:gridCol w:w="126"/>
        <w:gridCol w:w="1008"/>
        <w:gridCol w:w="1134"/>
        <w:gridCol w:w="992"/>
        <w:gridCol w:w="851"/>
      </w:tblGrid>
      <w:tr w:rsidR="00C413ED" w:rsidRPr="005701C9" w14:paraId="5CD7EA1E" w14:textId="77777777" w:rsidTr="00C413ED">
        <w:trPr>
          <w:gridAfter w:val="4"/>
          <w:wAfter w:w="3985" w:type="dxa"/>
          <w:jc w:val="center"/>
        </w:trPr>
        <w:tc>
          <w:tcPr>
            <w:tcW w:w="4811" w:type="dxa"/>
            <w:gridSpan w:val="4"/>
            <w:shd w:val="clear" w:color="auto" w:fill="auto"/>
          </w:tcPr>
          <w:p w14:paraId="196E8F84" w14:textId="5F7680E5" w:rsidR="00C413ED" w:rsidRPr="00C413ED" w:rsidRDefault="00C413ED" w:rsidP="00C413ED">
            <w:pPr>
              <w:spacing w:line="340" w:lineRule="exact"/>
              <w:rPr>
                <w:rFonts w:ascii="Times New Roman" w:hAnsi="Times New Roman" w:cs="Times New Roman"/>
                <w:sz w:val="26"/>
                <w:lang w:val="vi-VN" w:eastAsia="vi-VN"/>
              </w:rPr>
            </w:pPr>
            <w:r w:rsidRPr="00C413ED">
              <w:rPr>
                <w:rFonts w:ascii="Times New Roman" w:hAnsi="Times New Roman" w:cs="Times New Roman"/>
                <w:sz w:val="26"/>
                <w:lang w:eastAsia="vi-VN"/>
              </w:rPr>
              <w:t xml:space="preserve">        </w:t>
            </w:r>
            <w:r w:rsidRPr="00C413ED">
              <w:rPr>
                <w:rFonts w:ascii="Times New Roman" w:hAnsi="Times New Roman" w:cs="Times New Roman"/>
                <w:sz w:val="26"/>
                <w:lang w:val="vi-VN" w:eastAsia="vi-VN"/>
              </w:rPr>
              <w:t>UBND HUYỆ</w:t>
            </w:r>
            <w:r w:rsidR="00E973BD">
              <w:rPr>
                <w:rFonts w:ascii="Times New Roman" w:hAnsi="Times New Roman" w:cs="Times New Roman"/>
                <w:sz w:val="26"/>
                <w:lang w:val="vi-VN" w:eastAsia="vi-VN"/>
              </w:rPr>
              <w:t>N</w:t>
            </w:r>
            <w:bookmarkStart w:id="0" w:name="_GoBack"/>
            <w:bookmarkEnd w:id="0"/>
          </w:p>
          <w:p w14:paraId="41846BCE" w14:textId="43109195" w:rsidR="00C413ED" w:rsidRPr="00C413ED" w:rsidRDefault="00C413ED" w:rsidP="00D23896">
            <w:pPr>
              <w:spacing w:line="340" w:lineRule="exact"/>
              <w:rPr>
                <w:rFonts w:ascii="Times New Roman" w:hAnsi="Times New Roman" w:cs="Times New Roman"/>
                <w:b/>
                <w:sz w:val="26"/>
                <w:lang w:eastAsia="vi-VN"/>
              </w:rPr>
            </w:pPr>
            <w:r w:rsidRPr="00C413ED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7A3FEB0" wp14:editId="6868E207">
                      <wp:simplePos x="0" y="0"/>
                      <wp:positionH relativeFrom="column">
                        <wp:posOffset>608965</wp:posOffset>
                      </wp:positionH>
                      <wp:positionV relativeFrom="paragraph">
                        <wp:posOffset>236220</wp:posOffset>
                      </wp:positionV>
                      <wp:extent cx="1333500" cy="635"/>
                      <wp:effectExtent l="8890" t="7620" r="10160" b="1079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35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862799" id="Straight Connector 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95pt,18.6pt" to="152.9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"/>
                  </w:pict>
                </mc:Fallback>
              </mc:AlternateContent>
            </w:r>
            <w:r w:rsidRPr="00C413ED">
              <w:rPr>
                <w:rFonts w:ascii="Times New Roman" w:hAnsi="Times New Roman" w:cs="Times New Roman"/>
                <w:b/>
                <w:sz w:val="26"/>
                <w:lang w:eastAsia="vi-VN"/>
              </w:rPr>
              <w:t xml:space="preserve">      TRƯỜNG THCS </w:t>
            </w:r>
          </w:p>
        </w:tc>
        <w:tc>
          <w:tcPr>
            <w:tcW w:w="6655" w:type="dxa"/>
            <w:gridSpan w:val="2"/>
            <w:shd w:val="clear" w:color="auto" w:fill="auto"/>
          </w:tcPr>
          <w:p w14:paraId="02C7FD12" w14:textId="17FFC75F" w:rsidR="00C413ED" w:rsidRPr="00C413ED" w:rsidRDefault="00C413ED" w:rsidP="00C413ED">
            <w:pPr>
              <w:spacing w:line="340" w:lineRule="exact"/>
              <w:jc w:val="center"/>
              <w:rPr>
                <w:rFonts w:ascii="Times New Roman" w:hAnsi="Times New Roman" w:cs="Times New Roman"/>
                <w:b/>
                <w:sz w:val="26"/>
                <w:lang w:eastAsia="vi-VN"/>
              </w:rPr>
            </w:pPr>
            <w:r w:rsidRPr="00CB0A41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vi-VN"/>
              </w:rPr>
              <w:t xml:space="preserve">BẢNG MÔ TẢ MỨC ĐỘ ĐÁNH GIÁ </w:t>
            </w:r>
            <w:r w:rsidRPr="00CB0A41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GIỮA KÌ I </w:t>
            </w:r>
            <w:r w:rsidRPr="00C413ED">
              <w:rPr>
                <w:rFonts w:ascii="Times New Roman" w:hAnsi="Times New Roman" w:cs="Times New Roman"/>
                <w:b/>
                <w:sz w:val="26"/>
                <w:lang w:val="vi-VN" w:eastAsia="vi-VN"/>
              </w:rPr>
              <w:t>NĂM HỌC 20</w:t>
            </w:r>
            <w:r w:rsidRPr="00C413ED">
              <w:rPr>
                <w:rFonts w:ascii="Times New Roman" w:hAnsi="Times New Roman" w:cs="Times New Roman"/>
                <w:b/>
                <w:sz w:val="26"/>
                <w:lang w:eastAsia="vi-VN"/>
              </w:rPr>
              <w:t>2</w:t>
            </w:r>
            <w:r w:rsidR="00D23896">
              <w:rPr>
                <w:rFonts w:ascii="Times New Roman" w:hAnsi="Times New Roman" w:cs="Times New Roman"/>
                <w:b/>
                <w:sz w:val="26"/>
                <w:lang w:eastAsia="vi-VN"/>
              </w:rPr>
              <w:t>4</w:t>
            </w:r>
            <w:r w:rsidRPr="00C413ED">
              <w:rPr>
                <w:rFonts w:ascii="Times New Roman" w:hAnsi="Times New Roman" w:cs="Times New Roman"/>
                <w:b/>
                <w:sz w:val="26"/>
                <w:lang w:val="vi-VN" w:eastAsia="vi-VN"/>
              </w:rPr>
              <w:t>-20</w:t>
            </w:r>
            <w:r w:rsidR="00D23896">
              <w:rPr>
                <w:rFonts w:ascii="Times New Roman" w:hAnsi="Times New Roman" w:cs="Times New Roman"/>
                <w:b/>
                <w:sz w:val="26"/>
                <w:lang w:eastAsia="vi-VN"/>
              </w:rPr>
              <w:t>25</w:t>
            </w:r>
          </w:p>
          <w:p w14:paraId="4D445CA7" w14:textId="77777777" w:rsidR="00C413ED" w:rsidRPr="00C413ED" w:rsidRDefault="00C413ED" w:rsidP="00C413ED">
            <w:pPr>
              <w:spacing w:line="340" w:lineRule="exact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C413ED">
              <w:rPr>
                <w:rFonts w:ascii="Times New Roman" w:hAnsi="Times New Roman" w:cs="Times New Roman"/>
                <w:b/>
                <w:sz w:val="26"/>
                <w:lang w:val="vi-VN" w:eastAsia="vi-VN"/>
              </w:rPr>
              <w:t xml:space="preserve">MÔN: </w:t>
            </w:r>
            <w:r w:rsidRPr="00C413ED">
              <w:rPr>
                <w:rFonts w:ascii="Times New Roman" w:hAnsi="Times New Roman" w:cs="Times New Roman"/>
                <w:b/>
                <w:sz w:val="26"/>
                <w:lang w:eastAsia="vi-VN"/>
              </w:rPr>
              <w:t>TOÁN</w:t>
            </w:r>
            <w:r w:rsidRPr="00C413ED">
              <w:rPr>
                <w:rFonts w:ascii="Times New Roman" w:hAnsi="Times New Roman" w:cs="Times New Roman"/>
                <w:b/>
                <w:sz w:val="26"/>
                <w:lang w:val="vi-VN" w:eastAsia="vi-VN"/>
              </w:rPr>
              <w:t xml:space="preserve"> </w:t>
            </w:r>
            <w:r w:rsidRPr="00C413ED">
              <w:rPr>
                <w:rFonts w:ascii="Times New Roman" w:hAnsi="Times New Roman" w:cs="Times New Roman"/>
                <w:b/>
                <w:sz w:val="26"/>
                <w:lang w:eastAsia="vi-VN"/>
              </w:rPr>
              <w:t>9</w:t>
            </w:r>
          </w:p>
          <w:p w14:paraId="52A34697" w14:textId="77777777" w:rsidR="00C413ED" w:rsidRPr="00C413ED" w:rsidRDefault="00C413ED" w:rsidP="00C413ED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  <w:sz w:val="26"/>
                <w:lang w:val="vi-VN" w:eastAsia="vi-VN"/>
              </w:rPr>
            </w:pPr>
          </w:p>
        </w:tc>
      </w:tr>
      <w:tr w:rsidR="00CE3A27" w:rsidRPr="00256E4F" w14:paraId="662CCF58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Align w:val="center"/>
          </w:tcPr>
          <w:p w14:paraId="65255436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TT</w:t>
            </w:r>
          </w:p>
        </w:tc>
        <w:tc>
          <w:tcPr>
            <w:tcW w:w="2835" w:type="dxa"/>
            <w:gridSpan w:val="2"/>
            <w:vAlign w:val="center"/>
          </w:tcPr>
          <w:p w14:paraId="641C875D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Chủ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đề</w:t>
            </w:r>
            <w:proofErr w:type="spellEnd"/>
          </w:p>
        </w:tc>
        <w:tc>
          <w:tcPr>
            <w:tcW w:w="7796" w:type="dxa"/>
            <w:gridSpan w:val="2"/>
            <w:vAlign w:val="center"/>
          </w:tcPr>
          <w:p w14:paraId="3581DC45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Mứ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đô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̣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đ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giá</w:t>
            </w:r>
            <w:proofErr w:type="spellEnd"/>
          </w:p>
        </w:tc>
        <w:tc>
          <w:tcPr>
            <w:tcW w:w="4111" w:type="dxa"/>
            <w:gridSpan w:val="5"/>
          </w:tcPr>
          <w:p w14:paraId="51EC029B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hAnsi="Times New Roman" w:cs="Times New Roman"/>
                <w:b/>
                <w:noProof/>
                <w:spacing w:val="-8"/>
                <w:sz w:val="28"/>
                <w:lang w:val="vi-VN"/>
              </w:rPr>
              <w:t>Số câu hỏi theo mức độ nhận thức</w:t>
            </w:r>
          </w:p>
        </w:tc>
      </w:tr>
      <w:tr w:rsidR="00CE3A27" w:rsidRPr="00256E4F" w14:paraId="20BC0C6E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11340" w:type="dxa"/>
            <w:gridSpan w:val="5"/>
            <w:vAlign w:val="center"/>
          </w:tcPr>
          <w:p w14:paraId="601B5768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ĐẠI SỐ</w:t>
            </w:r>
          </w:p>
        </w:tc>
        <w:tc>
          <w:tcPr>
            <w:tcW w:w="1134" w:type="dxa"/>
            <w:gridSpan w:val="2"/>
          </w:tcPr>
          <w:p w14:paraId="13F514F7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NB</w:t>
            </w:r>
          </w:p>
        </w:tc>
        <w:tc>
          <w:tcPr>
            <w:tcW w:w="1134" w:type="dxa"/>
          </w:tcPr>
          <w:p w14:paraId="3C31F596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TH</w:t>
            </w:r>
          </w:p>
        </w:tc>
        <w:tc>
          <w:tcPr>
            <w:tcW w:w="992" w:type="dxa"/>
          </w:tcPr>
          <w:p w14:paraId="63A75BA0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VD</w:t>
            </w:r>
          </w:p>
        </w:tc>
        <w:tc>
          <w:tcPr>
            <w:tcW w:w="851" w:type="dxa"/>
          </w:tcPr>
          <w:p w14:paraId="2672E4B0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VCD</w:t>
            </w:r>
          </w:p>
        </w:tc>
      </w:tr>
      <w:tr w:rsidR="00CE3A27" w:rsidRPr="00256E4F" w14:paraId="37D814A1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 w:val="restart"/>
            <w:vAlign w:val="center"/>
          </w:tcPr>
          <w:p w14:paraId="69359F4A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492CD716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842" w:type="dxa"/>
            <w:vMerge w:val="restart"/>
            <w:vAlign w:val="center"/>
          </w:tcPr>
          <w:p w14:paraId="584454D6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ực</w:t>
            </w:r>
            <w:proofErr w:type="spellEnd"/>
          </w:p>
        </w:tc>
        <w:tc>
          <w:tcPr>
            <w:tcW w:w="7796" w:type="dxa"/>
            <w:gridSpan w:val="2"/>
            <w:vAlign w:val="center"/>
          </w:tcPr>
          <w:p w14:paraId="50777A8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bi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:</w:t>
            </w:r>
          </w:p>
          <w:p w14:paraId="12A425EC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– </w:t>
            </w: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há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iệ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â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3E4F8DE6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3TN</w:t>
            </w:r>
          </w:p>
          <w:p w14:paraId="0D038F1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0,75</w:t>
            </w:r>
          </w:p>
          <w:p w14:paraId="5C962E37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0877D64A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0,5</w:t>
            </w:r>
          </w:p>
        </w:tc>
        <w:tc>
          <w:tcPr>
            <w:tcW w:w="1134" w:type="dxa"/>
          </w:tcPr>
          <w:p w14:paraId="7864945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459BEE67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0,5</w:t>
            </w:r>
          </w:p>
        </w:tc>
        <w:tc>
          <w:tcPr>
            <w:tcW w:w="992" w:type="dxa"/>
          </w:tcPr>
          <w:p w14:paraId="0A15B7C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851" w:type="dxa"/>
          </w:tcPr>
          <w:p w14:paraId="7E37A594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694C3670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/>
            <w:vAlign w:val="center"/>
          </w:tcPr>
          <w:p w14:paraId="779C33AF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3E77C08D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1322C45B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37D39673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T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h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:</w:t>
            </w:r>
          </w:p>
          <w:p w14:paraId="4B3F86E1" w14:textId="77777777" w:rsidR="00CE3A27" w:rsidRPr="00521C75" w:rsidRDefault="00CE3A27" w:rsidP="00521C75">
            <w:pPr>
              <w:widowControl w:val="0"/>
              <w:numPr>
                <w:ilvl w:val="0"/>
                <w:numId w:val="22"/>
              </w:numPr>
              <w:tabs>
                <w:tab w:val="left" w:pos="324"/>
              </w:tabs>
              <w:ind w:right="96" w:hanging="107"/>
              <w:jc w:val="both"/>
              <w:rPr>
                <w:rFonts w:ascii="Times New Roman" w:eastAsia="Times New Roman" w:hAnsi="Times New Roman" w:cs="Times New Roman"/>
                <w:color w:val="FF0000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á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rị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ú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oặ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ầ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ú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)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ữ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ỉ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ằ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máy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ầ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ay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5F263C0E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1TN</w:t>
            </w:r>
          </w:p>
          <w:p w14:paraId="58DAC884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0,25</w:t>
            </w:r>
          </w:p>
        </w:tc>
        <w:tc>
          <w:tcPr>
            <w:tcW w:w="1134" w:type="dxa"/>
          </w:tcPr>
          <w:p w14:paraId="5C4B4B37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2TL</w:t>
            </w:r>
          </w:p>
          <w:p w14:paraId="4F915FF6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1,0</w:t>
            </w:r>
          </w:p>
        </w:tc>
        <w:tc>
          <w:tcPr>
            <w:tcW w:w="992" w:type="dxa"/>
          </w:tcPr>
          <w:p w14:paraId="171B3830" w14:textId="77777777" w:rsidR="00CE3A27" w:rsidRPr="00521C75" w:rsidRDefault="00CE3A27" w:rsidP="00521C75">
            <w:pPr>
              <w:widowControl w:val="0"/>
              <w:ind w:right="-108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</w:p>
        </w:tc>
        <w:tc>
          <w:tcPr>
            <w:tcW w:w="851" w:type="dxa"/>
          </w:tcPr>
          <w:p w14:paraId="0A47386C" w14:textId="77777777" w:rsidR="00CE3A27" w:rsidRPr="00521C75" w:rsidRDefault="00CE3A27" w:rsidP="00521C75">
            <w:pPr>
              <w:widowControl w:val="0"/>
              <w:tabs>
                <w:tab w:val="left" w:pos="324"/>
              </w:tabs>
              <w:ind w:right="9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</w:p>
        </w:tc>
      </w:tr>
      <w:tr w:rsidR="00CE3A27" w:rsidRPr="00256E4F" w14:paraId="4568F684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/>
            <w:vAlign w:val="center"/>
          </w:tcPr>
          <w:p w14:paraId="2BD1512A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FF0000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8237002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FF0000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228CB599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FF0000"/>
                <w:sz w:val="28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0B1F8341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dụ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:</w:t>
            </w:r>
          </w:p>
          <w:p w14:paraId="52FB11D4" w14:textId="77777777" w:rsidR="00CE3A27" w:rsidRPr="00521C75" w:rsidRDefault="00CE3A27" w:rsidP="00521C75">
            <w:pPr>
              <w:widowControl w:val="0"/>
              <w:numPr>
                <w:ilvl w:val="0"/>
                <w:numId w:val="22"/>
              </w:numPr>
              <w:tabs>
                <w:tab w:val="left" w:pos="324"/>
              </w:tabs>
              <w:ind w:left="0" w:right="96" w:firstLine="0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iệ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ép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â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ì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ư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c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ư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ừ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r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goà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ấ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ừ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o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o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ấ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).</w:t>
            </w:r>
          </w:p>
        </w:tc>
        <w:tc>
          <w:tcPr>
            <w:tcW w:w="1134" w:type="dxa"/>
            <w:gridSpan w:val="2"/>
          </w:tcPr>
          <w:p w14:paraId="04E7DB3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134" w:type="dxa"/>
          </w:tcPr>
          <w:p w14:paraId="4DD1A7B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7F1C166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2TL</w:t>
            </w:r>
          </w:p>
          <w:p w14:paraId="73948871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,0</w:t>
            </w:r>
          </w:p>
        </w:tc>
        <w:tc>
          <w:tcPr>
            <w:tcW w:w="851" w:type="dxa"/>
          </w:tcPr>
          <w:p w14:paraId="24435036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39C065D2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/>
            <w:vAlign w:val="center"/>
          </w:tcPr>
          <w:p w14:paraId="66C60A0E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67CAEB3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 w:val="restart"/>
            <w:vAlign w:val="center"/>
          </w:tcPr>
          <w:p w14:paraId="0846ED49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đạ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số</w:t>
            </w:r>
            <w:proofErr w:type="spellEnd"/>
          </w:p>
        </w:tc>
        <w:tc>
          <w:tcPr>
            <w:tcW w:w="7796" w:type="dxa"/>
            <w:gridSpan w:val="2"/>
            <w:vAlign w:val="center"/>
          </w:tcPr>
          <w:p w14:paraId="2409BE5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biết</w:t>
            </w:r>
            <w:proofErr w:type="spellEnd"/>
          </w:p>
          <w:p w14:paraId="24D811FC" w14:textId="77777777" w:rsidR="00CE3A27" w:rsidRPr="00521C75" w:rsidRDefault="00CE3A27" w:rsidP="00521C75">
            <w:pPr>
              <w:numPr>
                <w:ilvl w:val="0"/>
                <w:numId w:val="23"/>
              </w:numPr>
              <w:tabs>
                <w:tab w:val="left" w:pos="324"/>
              </w:tabs>
              <w:ind w:left="40" w:hanging="2"/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há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iệ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ạ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1036A620" w14:textId="13D934FE" w:rsidR="00CE3A27" w:rsidRPr="00521C75" w:rsidRDefault="00A13F7E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</w:rPr>
              <w:t>3</w:t>
            </w:r>
            <w:r w:rsidR="00CE3A27" w:rsidRPr="00521C75">
              <w:rPr>
                <w:rFonts w:ascii="Times New Roman" w:eastAsia="Times New Roman" w:hAnsi="Times New Roman" w:cs="Times New Roman"/>
                <w:b/>
                <w:sz w:val="28"/>
              </w:rPr>
              <w:t>TN</w:t>
            </w:r>
          </w:p>
          <w:p w14:paraId="1B8FC83C" w14:textId="45F83A34" w:rsidR="00CE3A27" w:rsidRPr="00521C75" w:rsidRDefault="00A13F7E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</w:rPr>
              <w:t>0,7</w:t>
            </w:r>
            <w:r w:rsidR="00CE3A27" w:rsidRPr="00521C75">
              <w:rPr>
                <w:rFonts w:ascii="Times New Roman" w:eastAsia="Times New Roman" w:hAnsi="Times New Roman" w:cs="Times New Roman"/>
                <w:b/>
                <w:sz w:val="28"/>
              </w:rPr>
              <w:t>5</w:t>
            </w:r>
          </w:p>
          <w:p w14:paraId="7601588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2TL</w:t>
            </w:r>
          </w:p>
          <w:p w14:paraId="2CADE56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,0</w:t>
            </w:r>
          </w:p>
        </w:tc>
        <w:tc>
          <w:tcPr>
            <w:tcW w:w="1134" w:type="dxa"/>
          </w:tcPr>
          <w:p w14:paraId="26462FE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6DA987F0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851" w:type="dxa"/>
          </w:tcPr>
          <w:p w14:paraId="1BD0F12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1CB8FF10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/>
            <w:vAlign w:val="center"/>
          </w:tcPr>
          <w:p w14:paraId="250EFE69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4B42C2CF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5B384FAC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1A55567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dụng</w:t>
            </w:r>
            <w:proofErr w:type="spellEnd"/>
          </w:p>
          <w:p w14:paraId="56E32364" w14:textId="77777777" w:rsidR="00CE3A27" w:rsidRPr="00521C75" w:rsidRDefault="00CE3A27" w:rsidP="00521C75">
            <w:pPr>
              <w:numPr>
                <w:ilvl w:val="0"/>
                <w:numId w:val="23"/>
              </w:numPr>
              <w:tabs>
                <w:tab w:val="left" w:pos="299"/>
              </w:tabs>
              <w:ind w:left="0" w:firstLine="40"/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iệ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ép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ế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ổ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ạ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ì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ư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c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ư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ụ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ở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ẫ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).</w:t>
            </w:r>
          </w:p>
        </w:tc>
        <w:tc>
          <w:tcPr>
            <w:tcW w:w="1134" w:type="dxa"/>
            <w:gridSpan w:val="2"/>
          </w:tcPr>
          <w:p w14:paraId="62D19F73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134" w:type="dxa"/>
          </w:tcPr>
          <w:p w14:paraId="1EDEDCBD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66C70FF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7DBC06E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</w:t>
            </w:r>
          </w:p>
        </w:tc>
        <w:tc>
          <w:tcPr>
            <w:tcW w:w="851" w:type="dxa"/>
          </w:tcPr>
          <w:p w14:paraId="316221D7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31F1711C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627"/>
        </w:trPr>
        <w:tc>
          <w:tcPr>
            <w:tcW w:w="709" w:type="dxa"/>
            <w:vMerge/>
            <w:vAlign w:val="center"/>
          </w:tcPr>
          <w:p w14:paraId="001DC702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1684210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67BB2B57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127A946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dụ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cao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:</w:t>
            </w:r>
          </w:p>
          <w:p w14:paraId="039C4A1A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–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ụ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ư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ì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ậ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o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quy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à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o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iễ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p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hợp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k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que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uộ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)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1DD385A3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134" w:type="dxa"/>
          </w:tcPr>
          <w:p w14:paraId="56BA8EE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4E097289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851" w:type="dxa"/>
          </w:tcPr>
          <w:p w14:paraId="5B7BCF34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37C8EB23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0,5</w:t>
            </w:r>
          </w:p>
        </w:tc>
      </w:tr>
      <w:tr w:rsidR="00CE3A27" w:rsidRPr="00256E4F" w14:paraId="0BB28FF0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421"/>
        </w:trPr>
        <w:tc>
          <w:tcPr>
            <w:tcW w:w="11340" w:type="dxa"/>
            <w:gridSpan w:val="5"/>
            <w:vAlign w:val="center"/>
          </w:tcPr>
          <w:p w14:paraId="168D1F62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lastRenderedPageBreak/>
              <w:t>HÌNH HỌC VÀ ĐO LƯỜNG</w:t>
            </w:r>
          </w:p>
        </w:tc>
        <w:tc>
          <w:tcPr>
            <w:tcW w:w="4111" w:type="dxa"/>
            <w:gridSpan w:val="5"/>
          </w:tcPr>
          <w:p w14:paraId="3EF9AEC5" w14:textId="77777777" w:rsidR="00CE3A27" w:rsidRPr="00521C75" w:rsidRDefault="00CE3A27" w:rsidP="00521C75">
            <w:pPr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hAnsi="Times New Roman" w:cs="Times New Roman"/>
                <w:b/>
                <w:noProof/>
                <w:spacing w:val="-8"/>
                <w:sz w:val="28"/>
                <w:lang w:val="vi-VN"/>
              </w:rPr>
              <w:t>Số câu hỏi theo mức độ nhận thức</w:t>
            </w:r>
          </w:p>
        </w:tc>
      </w:tr>
      <w:tr w:rsidR="00CE3A27" w:rsidRPr="00256E4F" w14:paraId="3E0BBE04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421"/>
        </w:trPr>
        <w:tc>
          <w:tcPr>
            <w:tcW w:w="11340" w:type="dxa"/>
            <w:gridSpan w:val="5"/>
            <w:vAlign w:val="center"/>
          </w:tcPr>
          <w:p w14:paraId="5C48B1E4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</w:rPr>
            </w:pPr>
          </w:p>
        </w:tc>
        <w:tc>
          <w:tcPr>
            <w:tcW w:w="1134" w:type="dxa"/>
            <w:gridSpan w:val="2"/>
          </w:tcPr>
          <w:p w14:paraId="6BDD7182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NB</w:t>
            </w:r>
          </w:p>
        </w:tc>
        <w:tc>
          <w:tcPr>
            <w:tcW w:w="1134" w:type="dxa"/>
          </w:tcPr>
          <w:p w14:paraId="295887D5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TH</w:t>
            </w:r>
          </w:p>
        </w:tc>
        <w:tc>
          <w:tcPr>
            <w:tcW w:w="992" w:type="dxa"/>
          </w:tcPr>
          <w:p w14:paraId="445FB6BE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VD</w:t>
            </w:r>
          </w:p>
        </w:tc>
        <w:tc>
          <w:tcPr>
            <w:tcW w:w="851" w:type="dxa"/>
          </w:tcPr>
          <w:p w14:paraId="26F271FD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noProof/>
                <w:sz w:val="28"/>
              </w:rPr>
              <w:t>VCD</w:t>
            </w:r>
          </w:p>
        </w:tc>
      </w:tr>
      <w:tr w:rsidR="00CE3A27" w:rsidRPr="00256E4F" w14:paraId="0FC255C9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152"/>
        </w:trPr>
        <w:tc>
          <w:tcPr>
            <w:tcW w:w="709" w:type="dxa"/>
            <w:vMerge w:val="restart"/>
            <w:vAlign w:val="center"/>
          </w:tcPr>
          <w:p w14:paraId="638587C0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6</w:t>
            </w:r>
          </w:p>
        </w:tc>
        <w:tc>
          <w:tcPr>
            <w:tcW w:w="993" w:type="dxa"/>
            <w:vMerge w:val="restart"/>
            <w:vAlign w:val="center"/>
          </w:tcPr>
          <w:p w14:paraId="14B5CAF6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Hệ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lượ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tro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tam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vuông</w:t>
            </w:r>
            <w:proofErr w:type="spellEnd"/>
          </w:p>
        </w:tc>
        <w:tc>
          <w:tcPr>
            <w:tcW w:w="1842" w:type="dxa"/>
            <w:vMerge w:val="restart"/>
            <w:vAlign w:val="center"/>
          </w:tcPr>
          <w:p w14:paraId="1D37FCA9" w14:textId="77777777" w:rsidR="00CE3A27" w:rsidRPr="00521C75" w:rsidRDefault="00CE3A27" w:rsidP="00521C7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ỉ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lượ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nhọ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.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hệ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tro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tam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i/>
                <w:sz w:val="28"/>
              </w:rPr>
              <w:t>vuông</w:t>
            </w:r>
            <w:proofErr w:type="spellEnd"/>
          </w:p>
        </w:tc>
        <w:tc>
          <w:tcPr>
            <w:tcW w:w="7796" w:type="dxa"/>
            <w:gridSpan w:val="2"/>
          </w:tcPr>
          <w:p w14:paraId="07E4A934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biết</w:t>
            </w:r>
            <w:proofErr w:type="spellEnd"/>
          </w:p>
          <w:p w14:paraId="6A3BE024" w14:textId="77777777" w:rsidR="00CE3A27" w:rsidRPr="00521C75" w:rsidRDefault="00CE3A27" w:rsidP="00521C75">
            <w:pPr>
              <w:widowControl w:val="0"/>
              <w:numPr>
                <w:ilvl w:val="0"/>
                <w:numId w:val="21"/>
              </w:numPr>
              <w:tabs>
                <w:tab w:val="left" w:pos="369"/>
              </w:tabs>
              <w:ind w:right="94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ị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sin </w:t>
            </w:r>
            <w:r w:rsidRPr="00521C75">
              <w:rPr>
                <w:rFonts w:ascii="Times New Roman" w:eastAsia="Times New Roman" w:hAnsi="Times New Roman" w:cs="Times New Roman"/>
                <w:i/>
                <w:sz w:val="28"/>
              </w:rPr>
              <w:t>(sine)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ôsi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 w:rsidRPr="00521C75">
              <w:rPr>
                <w:rFonts w:ascii="Times New Roman" w:eastAsia="Times New Roman" w:hAnsi="Times New Roman" w:cs="Times New Roman"/>
                <w:i/>
                <w:sz w:val="28"/>
              </w:rPr>
              <w:t>(cosine)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tang </w:t>
            </w:r>
            <w:r w:rsidRPr="00521C75">
              <w:rPr>
                <w:rFonts w:ascii="Times New Roman" w:eastAsia="Times New Roman" w:hAnsi="Times New Roman" w:cs="Times New Roman"/>
                <w:i/>
                <w:sz w:val="28"/>
              </w:rPr>
              <w:t>(tangent)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ôta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 w:rsidRPr="00521C75">
              <w:rPr>
                <w:rFonts w:ascii="Times New Roman" w:eastAsia="Times New Roman" w:hAnsi="Times New Roman" w:cs="Times New Roman"/>
                <w:i/>
                <w:sz w:val="28"/>
              </w:rPr>
              <w:t xml:space="preserve">(cotangent)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ọ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1612C462" w14:textId="784DF168" w:rsidR="00CE3A27" w:rsidRPr="00521C75" w:rsidRDefault="00A13F7E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</w:rPr>
              <w:t>2</w:t>
            </w:r>
            <w:r w:rsidR="00CE3A27" w:rsidRPr="00521C75">
              <w:rPr>
                <w:rFonts w:ascii="Times New Roman" w:eastAsia="Times New Roman" w:hAnsi="Times New Roman" w:cs="Times New Roman"/>
                <w:b/>
                <w:sz w:val="28"/>
              </w:rPr>
              <w:t>TN</w:t>
            </w:r>
          </w:p>
          <w:p w14:paraId="6904AE61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0,5</w:t>
            </w:r>
          </w:p>
        </w:tc>
        <w:tc>
          <w:tcPr>
            <w:tcW w:w="1134" w:type="dxa"/>
          </w:tcPr>
          <w:p w14:paraId="73A2A3B7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416F9393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851" w:type="dxa"/>
          </w:tcPr>
          <w:p w14:paraId="707D3E0C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6ECCA194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152"/>
        </w:trPr>
        <w:tc>
          <w:tcPr>
            <w:tcW w:w="709" w:type="dxa"/>
            <w:vMerge/>
            <w:vAlign w:val="center"/>
          </w:tcPr>
          <w:p w14:paraId="2D61CA93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BA538FB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2C87A4EA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7796" w:type="dxa"/>
            <w:gridSpan w:val="2"/>
          </w:tcPr>
          <w:p w14:paraId="6ACE738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T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hiểu</w:t>
            </w:r>
            <w:proofErr w:type="spellEnd"/>
          </w:p>
          <w:p w14:paraId="0D331009" w14:textId="77777777" w:rsidR="00CE3A27" w:rsidRPr="00521C75" w:rsidRDefault="00CE3A27" w:rsidP="00521C75">
            <w:pPr>
              <w:widowControl w:val="0"/>
              <w:numPr>
                <w:ilvl w:val="0"/>
                <w:numId w:val="21"/>
              </w:numPr>
              <w:tabs>
                <w:tab w:val="left" w:pos="321"/>
              </w:tabs>
              <w:ind w:right="94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íc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ỉ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lượ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ọ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ặ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iệ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30</w:t>
            </w:r>
            <w:r w:rsidRPr="00521C75">
              <w:rPr>
                <w:rFonts w:ascii="Times New Roman" w:eastAsia="Times New Roman" w:hAnsi="Times New Roman" w:cs="Times New Roman"/>
                <w:sz w:val="28"/>
                <w:vertAlign w:val="superscript"/>
              </w:rPr>
              <w:t>o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>, 45</w:t>
            </w:r>
            <w:r w:rsidRPr="00521C75">
              <w:rPr>
                <w:rFonts w:ascii="Times New Roman" w:eastAsia="Times New Roman" w:hAnsi="Times New Roman" w:cs="Times New Roman"/>
                <w:sz w:val="28"/>
                <w:vertAlign w:val="superscript"/>
              </w:rPr>
              <w:t>o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>, 60</w:t>
            </w:r>
            <w:r w:rsidRPr="00521C75">
              <w:rPr>
                <w:rFonts w:ascii="Times New Roman" w:eastAsia="Times New Roman" w:hAnsi="Times New Roman" w:cs="Times New Roman"/>
                <w:sz w:val="28"/>
                <w:vertAlign w:val="superscript"/>
              </w:rPr>
              <w:t>o</w:t>
            </w:r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)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a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phụ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a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  <w:p w14:paraId="7AFAE4D6" w14:textId="77777777" w:rsidR="00CE3A27" w:rsidRPr="00521C75" w:rsidRDefault="00CE3A27" w:rsidP="00521C75">
            <w:pPr>
              <w:widowControl w:val="0"/>
              <w:numPr>
                <w:ilvl w:val="0"/>
                <w:numId w:val="21"/>
              </w:numPr>
              <w:tabs>
                <w:tab w:val="left" w:pos="350"/>
              </w:tabs>
              <w:ind w:right="95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íc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ệ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ứ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o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tam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u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u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ằ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uyề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â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ớ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sin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ố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oặ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â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ớ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ôsi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;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u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ằ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ạ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u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i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â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ớ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tang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ố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oặ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â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ớ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ôta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k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).</w:t>
            </w:r>
          </w:p>
          <w:p w14:paraId="0629CF18" w14:textId="77777777" w:rsidR="00CE3A27" w:rsidRPr="00521C75" w:rsidRDefault="00CE3A27" w:rsidP="00521C75">
            <w:pPr>
              <w:widowControl w:val="0"/>
              <w:numPr>
                <w:ilvl w:val="0"/>
                <w:numId w:val="21"/>
              </w:numPr>
              <w:tabs>
                <w:tab w:val="left" w:pos="350"/>
              </w:tabs>
              <w:ind w:right="95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rị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ú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hoặ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ầ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ú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)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ỉ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lượ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ọ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bằ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áy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ầm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ay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0CFA8E2F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134" w:type="dxa"/>
          </w:tcPr>
          <w:p w14:paraId="032D58FA" w14:textId="024D89D0" w:rsidR="00CE3A27" w:rsidRPr="00521C75" w:rsidRDefault="00A13F7E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</w:rPr>
              <w:t>4</w:t>
            </w:r>
            <w:r w:rsidR="00CE3A27" w:rsidRPr="00521C75">
              <w:rPr>
                <w:rFonts w:ascii="Times New Roman" w:eastAsia="Times New Roman" w:hAnsi="Times New Roman" w:cs="Times New Roman"/>
                <w:b/>
                <w:sz w:val="28"/>
              </w:rPr>
              <w:t>TN</w:t>
            </w:r>
          </w:p>
          <w:p w14:paraId="7DBB0F43" w14:textId="3F941706" w:rsidR="00CE3A27" w:rsidRPr="00521C75" w:rsidRDefault="00A13F7E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</w:rPr>
              <w:t>1,0</w:t>
            </w:r>
          </w:p>
          <w:p w14:paraId="0C457023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5EEB9D65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,0</w:t>
            </w:r>
          </w:p>
        </w:tc>
        <w:tc>
          <w:tcPr>
            <w:tcW w:w="992" w:type="dxa"/>
          </w:tcPr>
          <w:p w14:paraId="10020BC1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851" w:type="dxa"/>
          </w:tcPr>
          <w:p w14:paraId="39899958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223AC44A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152"/>
        </w:trPr>
        <w:tc>
          <w:tcPr>
            <w:tcW w:w="709" w:type="dxa"/>
            <w:vMerge/>
            <w:vAlign w:val="center"/>
          </w:tcPr>
          <w:p w14:paraId="3B5F9816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D5A5E6E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6EE58503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7796" w:type="dxa"/>
            <w:gridSpan w:val="2"/>
          </w:tcPr>
          <w:p w14:paraId="762CC93C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dụng</w:t>
            </w:r>
            <w:proofErr w:type="spellEnd"/>
          </w:p>
          <w:p w14:paraId="2F30FA75" w14:textId="77777777" w:rsidR="00CE3A27" w:rsidRPr="00521C75" w:rsidRDefault="00CE3A27" w:rsidP="00521C75">
            <w:pPr>
              <w:widowControl w:val="0"/>
              <w:numPr>
                <w:ilvl w:val="0"/>
                <w:numId w:val="21"/>
              </w:numPr>
              <w:tabs>
                <w:tab w:val="left" w:pos="340"/>
              </w:tabs>
              <w:ind w:right="96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quyế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mộ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ấ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ề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iễ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ắ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ớ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ỉ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lượ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củ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nhọ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(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í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ụ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: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ộ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à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o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thẳ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,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độ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lớ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ó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áp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dụ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tam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gi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sz w:val="28"/>
              </w:rPr>
              <w:t>vu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sz w:val="28"/>
              </w:rPr>
              <w:t>,...).</w:t>
            </w:r>
          </w:p>
        </w:tc>
        <w:tc>
          <w:tcPr>
            <w:tcW w:w="1134" w:type="dxa"/>
            <w:gridSpan w:val="2"/>
          </w:tcPr>
          <w:p w14:paraId="0505377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1134" w:type="dxa"/>
          </w:tcPr>
          <w:p w14:paraId="342EA036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  <w:tc>
          <w:tcPr>
            <w:tcW w:w="992" w:type="dxa"/>
          </w:tcPr>
          <w:p w14:paraId="7BC4FD5F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TL</w:t>
            </w:r>
          </w:p>
          <w:p w14:paraId="4F3929D6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sz w:val="28"/>
              </w:rPr>
              <w:t>1,0</w:t>
            </w:r>
          </w:p>
        </w:tc>
        <w:tc>
          <w:tcPr>
            <w:tcW w:w="851" w:type="dxa"/>
          </w:tcPr>
          <w:p w14:paraId="5F06C830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</w:rPr>
            </w:pPr>
          </w:p>
        </w:tc>
      </w:tr>
      <w:tr w:rsidR="00CE3A27" w:rsidRPr="00256E4F" w14:paraId="1A3F3D9F" w14:textId="77777777" w:rsidTr="00C413ED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trHeight w:val="152"/>
        </w:trPr>
        <w:tc>
          <w:tcPr>
            <w:tcW w:w="709" w:type="dxa"/>
            <w:vMerge/>
            <w:vAlign w:val="center"/>
          </w:tcPr>
          <w:p w14:paraId="4388FF1C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993" w:type="dxa"/>
            <w:vMerge/>
            <w:vAlign w:val="center"/>
          </w:tcPr>
          <w:p w14:paraId="79AF9FCC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1842" w:type="dxa"/>
            <w:vMerge/>
            <w:vAlign w:val="center"/>
          </w:tcPr>
          <w:p w14:paraId="61925203" w14:textId="77777777" w:rsidR="00CE3A27" w:rsidRPr="00521C75" w:rsidRDefault="00CE3A27" w:rsidP="00521C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8"/>
              </w:rPr>
            </w:pPr>
          </w:p>
        </w:tc>
        <w:tc>
          <w:tcPr>
            <w:tcW w:w="7796" w:type="dxa"/>
            <w:gridSpan w:val="2"/>
          </w:tcPr>
          <w:p w14:paraId="45613580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Vậ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dụ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:</w:t>
            </w:r>
          </w:p>
          <w:p w14:paraId="3D4E455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–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Phát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iệ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í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iệ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khô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hín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x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ự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rê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mố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iê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ệ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o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ọ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ả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ữa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số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iệ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ã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iễ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ro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nhữ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ví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ụ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ơ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ả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.</w:t>
            </w:r>
          </w:p>
          <w:p w14:paraId="7EC80721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–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í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giải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và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hự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hiệ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đượ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ách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chuyể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ữ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liệ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từ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iễ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này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sang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ạng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biểu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diễn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 xml:space="preserve"> </w:t>
            </w:r>
            <w:proofErr w:type="spellStart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khác</w:t>
            </w:r>
            <w:proofErr w:type="spellEnd"/>
            <w:r w:rsidRPr="00521C75">
              <w:rPr>
                <w:rFonts w:ascii="Times New Roman" w:eastAsia="Times New Roman" w:hAnsi="Times New Roman" w:cs="Times New Roman"/>
                <w:color w:val="000000"/>
                <w:sz w:val="28"/>
              </w:rPr>
              <w:t>.</w:t>
            </w:r>
          </w:p>
        </w:tc>
        <w:tc>
          <w:tcPr>
            <w:tcW w:w="1134" w:type="dxa"/>
            <w:gridSpan w:val="2"/>
          </w:tcPr>
          <w:p w14:paraId="5AC670FA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</w:p>
        </w:tc>
        <w:tc>
          <w:tcPr>
            <w:tcW w:w="1134" w:type="dxa"/>
          </w:tcPr>
          <w:p w14:paraId="09E9078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</w:p>
        </w:tc>
        <w:tc>
          <w:tcPr>
            <w:tcW w:w="992" w:type="dxa"/>
          </w:tcPr>
          <w:p w14:paraId="4BD3992B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1TL</w:t>
            </w:r>
          </w:p>
          <w:p w14:paraId="0FA7E482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  <w:r w:rsidRPr="00521C75"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  <w:t>1,0</w:t>
            </w:r>
          </w:p>
        </w:tc>
        <w:tc>
          <w:tcPr>
            <w:tcW w:w="851" w:type="dxa"/>
          </w:tcPr>
          <w:p w14:paraId="36F6198E" w14:textId="77777777" w:rsidR="00CE3A27" w:rsidRPr="00521C75" w:rsidRDefault="00CE3A27" w:rsidP="00521C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</w:rPr>
            </w:pPr>
          </w:p>
        </w:tc>
      </w:tr>
    </w:tbl>
    <w:p w14:paraId="7100AF1E" w14:textId="77777777" w:rsidR="00CE3A27" w:rsidRPr="00CB0A41" w:rsidRDefault="00CE3A27" w:rsidP="00CE3A27">
      <w:pPr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/>
        </w:rPr>
        <w:sectPr w:rsidR="00CE3A27" w:rsidRPr="00CB0A41" w:rsidSect="00CE3A27">
          <w:pgSz w:w="16839" w:h="11907" w:orient="landscape" w:code="9"/>
          <w:pgMar w:top="567" w:right="1134" w:bottom="567" w:left="816" w:header="425" w:footer="170" w:gutter="0"/>
          <w:cols w:space="708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7"/>
        <w:gridCol w:w="5027"/>
      </w:tblGrid>
      <w:tr w:rsidR="001F7B6E" w14:paraId="591E3061" w14:textId="77777777" w:rsidTr="001F7B6E">
        <w:tc>
          <w:tcPr>
            <w:tcW w:w="5027" w:type="dxa"/>
          </w:tcPr>
          <w:p w14:paraId="1A3C90E2" w14:textId="4F508BFD" w:rsidR="001F7B6E" w:rsidRDefault="001F7B6E" w:rsidP="00963B31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UBND HUYỆ</w:t>
            </w:r>
            <w:r w:rsidR="00BB107B">
              <w:rPr>
                <w:b/>
                <w:sz w:val="28"/>
                <w:szCs w:val="28"/>
              </w:rPr>
              <w:t xml:space="preserve">N </w:t>
            </w:r>
          </w:p>
          <w:p w14:paraId="43F72E95" w14:textId="4A90482D" w:rsidR="001F7B6E" w:rsidRDefault="001F7B6E" w:rsidP="00D23896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H</w:t>
            </w:r>
            <w:r w:rsidR="000E5345">
              <w:rPr>
                <w:b/>
                <w:sz w:val="28"/>
                <w:szCs w:val="28"/>
              </w:rPr>
              <w:t xml:space="preserve">CS </w:t>
            </w:r>
          </w:p>
        </w:tc>
        <w:tc>
          <w:tcPr>
            <w:tcW w:w="5027" w:type="dxa"/>
          </w:tcPr>
          <w:p w14:paraId="744AD9E4" w14:textId="3A8310AF" w:rsidR="001F7B6E" w:rsidRPr="00C07F03" w:rsidRDefault="001F7B6E" w:rsidP="001F7B6E">
            <w:pPr>
              <w:pStyle w:val="NoSpacing"/>
              <w:jc w:val="center"/>
              <w:rPr>
                <w:b/>
                <w:sz w:val="28"/>
                <w:szCs w:val="28"/>
                <w:lang w:val="vi-VN"/>
              </w:rPr>
            </w:pPr>
            <w:r w:rsidRPr="00C07F03">
              <w:rPr>
                <w:b/>
                <w:sz w:val="28"/>
                <w:szCs w:val="28"/>
              </w:rPr>
              <w:t xml:space="preserve">ĐỀ KIỂM </w:t>
            </w:r>
            <w:proofErr w:type="gramStart"/>
            <w:r w:rsidRPr="00C07F03">
              <w:rPr>
                <w:b/>
                <w:sz w:val="28"/>
                <w:szCs w:val="28"/>
              </w:rPr>
              <w:t xml:space="preserve">TRA </w:t>
            </w:r>
            <w:r w:rsidR="00521C75">
              <w:rPr>
                <w:b/>
                <w:sz w:val="28"/>
                <w:szCs w:val="28"/>
              </w:rPr>
              <w:t xml:space="preserve"> GIỮA</w:t>
            </w:r>
            <w:proofErr w:type="gramEnd"/>
            <w:r w:rsidR="00521C7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HỌC KÌ I</w:t>
            </w:r>
          </w:p>
          <w:p w14:paraId="50FF42A9" w14:textId="038B7624" w:rsidR="00C413ED" w:rsidRPr="000B3C5B" w:rsidRDefault="00C413ED" w:rsidP="00C413ED">
            <w:pPr>
              <w:spacing w:line="340" w:lineRule="exact"/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  <w:sz w:val="26"/>
                <w:lang w:val="vi-VN" w:eastAsia="vi-VN"/>
              </w:rPr>
              <w:t>NĂM HỌC 20</w:t>
            </w:r>
            <w:r w:rsidR="00D23896">
              <w:rPr>
                <w:b/>
                <w:sz w:val="26"/>
                <w:lang w:eastAsia="vi-VN"/>
              </w:rPr>
              <w:t>24</w:t>
            </w:r>
            <w:r>
              <w:rPr>
                <w:b/>
                <w:sz w:val="26"/>
                <w:lang w:val="vi-VN" w:eastAsia="vi-VN"/>
              </w:rPr>
              <w:t>-</w:t>
            </w:r>
            <w:r>
              <w:rPr>
                <w:b/>
                <w:sz w:val="26"/>
                <w:lang w:eastAsia="vi-VN"/>
              </w:rPr>
              <w:t xml:space="preserve"> </w:t>
            </w:r>
            <w:r>
              <w:rPr>
                <w:b/>
                <w:sz w:val="26"/>
                <w:lang w:val="vi-VN" w:eastAsia="vi-VN"/>
              </w:rPr>
              <w:t>20</w:t>
            </w:r>
            <w:r w:rsidR="00D23896">
              <w:rPr>
                <w:b/>
                <w:sz w:val="26"/>
                <w:lang w:eastAsia="vi-VN"/>
              </w:rPr>
              <w:t>25</w:t>
            </w:r>
          </w:p>
          <w:p w14:paraId="6BAD1F37" w14:textId="77777777" w:rsidR="00C413ED" w:rsidRPr="00D25AF5" w:rsidRDefault="00C413ED" w:rsidP="00C413ED">
            <w:pPr>
              <w:spacing w:line="340" w:lineRule="exact"/>
              <w:jc w:val="center"/>
              <w:rPr>
                <w:b/>
                <w:sz w:val="26"/>
              </w:rPr>
            </w:pPr>
            <w:r w:rsidRPr="005701C9">
              <w:rPr>
                <w:b/>
                <w:sz w:val="26"/>
                <w:lang w:val="vi-VN" w:eastAsia="vi-VN"/>
              </w:rPr>
              <w:t xml:space="preserve">MÔN: </w:t>
            </w:r>
            <w:r w:rsidRPr="005701C9">
              <w:rPr>
                <w:b/>
                <w:sz w:val="26"/>
                <w:lang w:eastAsia="vi-VN"/>
              </w:rPr>
              <w:t>TOÁN</w:t>
            </w:r>
            <w:r>
              <w:rPr>
                <w:b/>
                <w:sz w:val="26"/>
                <w:lang w:val="vi-VN" w:eastAsia="vi-VN"/>
              </w:rPr>
              <w:t xml:space="preserve"> </w:t>
            </w:r>
            <w:r>
              <w:rPr>
                <w:b/>
                <w:sz w:val="26"/>
                <w:lang w:eastAsia="vi-VN"/>
              </w:rPr>
              <w:t>9</w:t>
            </w:r>
          </w:p>
          <w:p w14:paraId="6B93684E" w14:textId="77777777" w:rsidR="00C413ED" w:rsidRPr="005701C9" w:rsidRDefault="00C413ED" w:rsidP="00C413ED">
            <w:pPr>
              <w:spacing w:line="340" w:lineRule="exact"/>
              <w:jc w:val="center"/>
              <w:rPr>
                <w:b/>
                <w:sz w:val="26"/>
                <w:lang w:val="vi-VN" w:eastAsia="vi-VN"/>
              </w:rPr>
            </w:pPr>
            <w:r w:rsidRPr="005701C9">
              <w:rPr>
                <w:b/>
                <w:sz w:val="26"/>
                <w:lang w:val="vi-VN" w:eastAsia="vi-VN"/>
              </w:rPr>
              <w:t>Thời gian làm bài 90 phút</w:t>
            </w:r>
          </w:p>
          <w:p w14:paraId="7CC2D2CE" w14:textId="111564C3" w:rsidR="001F7B6E" w:rsidRPr="001F7B6E" w:rsidRDefault="00C413ED" w:rsidP="00C413ED">
            <w:pPr>
              <w:pStyle w:val="NoSpacing"/>
              <w:jc w:val="center"/>
              <w:rPr>
                <w:i/>
                <w:sz w:val="28"/>
                <w:szCs w:val="28"/>
                <w:lang w:val="vi-VN"/>
              </w:rPr>
            </w:pPr>
            <w:r w:rsidRPr="005701C9">
              <w:rPr>
                <w:i/>
                <w:lang w:val="vi-VN" w:eastAsia="vi-VN"/>
              </w:rPr>
              <w:t>(Không kể thời gian giao đề)</w:t>
            </w:r>
          </w:p>
        </w:tc>
      </w:tr>
    </w:tbl>
    <w:p w14:paraId="412EBE33" w14:textId="77777777" w:rsidR="00C53AD8" w:rsidRDefault="00C53AD8" w:rsidP="0046684F">
      <w:pPr>
        <w:tabs>
          <w:tab w:val="left" w:pos="0"/>
          <w:tab w:val="left" w:pos="567"/>
        </w:tabs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</w:p>
    <w:p w14:paraId="2864ADE0" w14:textId="77777777" w:rsidR="002952D7" w:rsidRDefault="002952D7" w:rsidP="002952D7">
      <w:pPr>
        <w:pStyle w:val="NoSpacing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 xml:space="preserve">I. </w:t>
      </w:r>
      <w:r w:rsidRPr="00C07F03">
        <w:rPr>
          <w:b/>
          <w:sz w:val="28"/>
          <w:szCs w:val="28"/>
          <w:lang w:val="vi-VN"/>
        </w:rPr>
        <w:t>PHẦN TRẮC NGHIỆM (</w:t>
      </w:r>
      <w:r>
        <w:rPr>
          <w:b/>
          <w:sz w:val="28"/>
          <w:szCs w:val="28"/>
          <w:lang w:val="vi-VN"/>
        </w:rPr>
        <w:t>3</w:t>
      </w:r>
      <w:r w:rsidRPr="00C07F03">
        <w:rPr>
          <w:b/>
          <w:sz w:val="28"/>
          <w:szCs w:val="28"/>
          <w:lang w:val="vi-VN"/>
        </w:rPr>
        <w:t>,0 điểm). Chọn đáp án đúng trong các câu sau:</w:t>
      </w:r>
    </w:p>
    <w:p w14:paraId="396F4111" w14:textId="77777777" w:rsidR="002952D7" w:rsidRDefault="002952D7" w:rsidP="002952D7">
      <w:pPr>
        <w:tabs>
          <w:tab w:val="left" w:pos="0"/>
          <w:tab w:val="left" w:pos="567"/>
        </w:tabs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</w:p>
    <w:p w14:paraId="7C200915" w14:textId="77777777" w:rsidR="002952D7" w:rsidRDefault="002952D7" w:rsidP="002952D7">
      <w:pPr>
        <w:spacing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1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ă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220" w:dyaOrig="279" w14:anchorId="736D0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4.25pt" o:ole="">
            <v:imagedata r:id="rId10" o:title=""/>
          </v:shape>
          <o:OLEObject Type="Embed" ProgID="Equation.DSMT4" ShapeID="_x0000_i1025" DrawAspect="Content" ObjectID="_1783013089" r:id="rId1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40957A6" w14:textId="77777777" w:rsidR="002952D7" w:rsidRPr="001A22C7" w:rsidRDefault="002952D7" w:rsidP="002952D7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22E26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 xml:space="preserve">A. 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220" w:dyaOrig="279" w14:anchorId="39EC95BB">
          <v:shape id="_x0000_i1026" type="#_x0000_t75" style="width:10.9pt;height:14.25pt" o:ole="">
            <v:imagedata r:id="rId12" o:title=""/>
          </v:shape>
          <o:OLEObject Type="Embed" ProgID="Equation.DSMT4" ShapeID="_x0000_i1026" DrawAspect="Content" ObjectID="_1783013090" r:id="rId13"/>
        </w:object>
      </w:r>
      <w:r w:rsidRPr="00C53AD8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53AD8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>và</w:t>
      </w:r>
      <w:proofErr w:type="spellEnd"/>
      <w:r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360" w:dyaOrig="279" w14:anchorId="4438F2FC">
          <v:shape id="_x0000_i1027" type="#_x0000_t75" style="width:18.4pt;height:14.25pt" o:ole="">
            <v:imagedata r:id="rId14" o:title=""/>
          </v:shape>
          <o:OLEObject Type="Embed" ProgID="Equation.DSMT4" ShapeID="_x0000_i1027" DrawAspect="Content" ObjectID="_1783013091" r:id="rId15"/>
        </w:object>
      </w:r>
      <w:r w:rsidRPr="00822E26">
        <w:rPr>
          <w:rFonts w:ascii="Times New Roman" w:hAnsi="Times New Roman" w:cs="Times New Roman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1A22C7">
        <w:rPr>
          <w:rFonts w:ascii="Times New Roman" w:hAnsi="Times New Roman" w:cs="Times New Roman"/>
          <w:b/>
          <w:bCs/>
          <w:color w:val="0000FF"/>
          <w:sz w:val="28"/>
          <w:szCs w:val="28"/>
        </w:rPr>
        <w:t>B</w:t>
      </w:r>
      <w:r w:rsidRPr="00FE490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360" w:dyaOrig="279" w14:anchorId="57CE9565">
          <v:shape id="_x0000_i1028" type="#_x0000_t75" style="width:18.4pt;height:14.25pt" o:ole="">
            <v:imagedata r:id="rId14" o:title=""/>
          </v:shape>
          <o:OLEObject Type="Embed" ProgID="Equation.DSMT4" ShapeID="_x0000_i1028" DrawAspect="Content" ObjectID="_1783013092" r:id="rId16"/>
        </w:object>
      </w:r>
      <w:r w:rsidRPr="00252A2B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1A22C7">
        <w:rPr>
          <w:rFonts w:ascii="Times New Roman" w:hAnsi="Times New Roman" w:cs="Times New Roman"/>
          <w:b/>
          <w:bCs/>
          <w:color w:val="FF0000"/>
          <w:sz w:val="28"/>
          <w:szCs w:val="28"/>
        </w:rPr>
        <w:t>C</w:t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>.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220" w:dyaOrig="279" w14:anchorId="2B463A74">
          <v:shape id="_x0000_i1029" type="#_x0000_t75" style="width:10.9pt;height:14.25pt" o:ole="">
            <v:imagedata r:id="rId12" o:title=""/>
          </v:shape>
          <o:OLEObject Type="Embed" ProgID="Equation.DSMT4" ShapeID="_x0000_i1029" DrawAspect="Content" ObjectID="_1783013093" r:id="rId17"/>
        </w:object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822E26">
        <w:rPr>
          <w:rFonts w:ascii="Times New Roman" w:hAnsi="Times New Roman" w:cs="Times New Roman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1A22C7">
        <w:rPr>
          <w:rFonts w:ascii="Times New Roman" w:eastAsia="Calibri" w:hAnsi="Times New Roman" w:cs="Times New Roman"/>
          <w:b/>
          <w:bCs/>
          <w:color w:val="0000FF"/>
          <w:position w:val="-6"/>
          <w:sz w:val="28"/>
          <w:szCs w:val="28"/>
        </w:rPr>
        <w:object w:dxaOrig="320" w:dyaOrig="300" w14:anchorId="403D4A29">
          <v:shape id="_x0000_i1030" type="#_x0000_t75" style="width:15.9pt;height:15.05pt" o:ole="">
            <v:imagedata r:id="rId18" o:title=""/>
          </v:shape>
          <o:OLEObject Type="Embed" ProgID="Equation.DSMT4" ShapeID="_x0000_i1030" DrawAspect="Content" ObjectID="_1783013094" r:id="rId1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74603C" w14:textId="77777777" w:rsidR="002952D7" w:rsidRDefault="002952D7" w:rsidP="002952D7">
      <w:pPr>
        <w:spacing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2. </w:t>
      </w:r>
      <w:r w:rsidRPr="001A22C7">
        <w:rPr>
          <w:rFonts w:ascii="Times New Roman" w:eastAsia="Calibri" w:hAnsi="Times New Roman" w:cs="Times New Roman"/>
          <w:b/>
          <w:bCs/>
          <w:color w:val="0000FF"/>
          <w:position w:val="-8"/>
          <w:sz w:val="28"/>
          <w:szCs w:val="28"/>
        </w:rPr>
        <w:object w:dxaOrig="580" w:dyaOrig="400" w14:anchorId="0A52CE74">
          <v:shape id="_x0000_i1031" type="#_x0000_t75" style="width:29.3pt;height:20.1pt" o:ole="">
            <v:imagedata r:id="rId20" o:title=""/>
          </v:shape>
          <o:OLEObject Type="Embed" ProgID="Equation.DSMT4" ShapeID="_x0000_i1031" DrawAspect="Content" ObjectID="_1783013095" r:id="rId2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C9CAB0B" w14:textId="77777777" w:rsidR="002952D7" w:rsidRPr="001A22C7" w:rsidRDefault="002952D7" w:rsidP="002952D7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>A.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360" w:dyaOrig="279" w14:anchorId="25C6FD87">
          <v:shape id="_x0000_i1032" type="#_x0000_t75" style="width:18.4pt;height:14.25pt" o:ole="">
            <v:imagedata r:id="rId22" o:title=""/>
          </v:shape>
          <o:OLEObject Type="Embed" ProgID="Equation.DSMT4" ShapeID="_x0000_i1032" DrawAspect="Content" ObjectID="_1783013096" r:id="rId23"/>
        </w:object>
      </w:r>
      <w:r w:rsidRPr="00822E26">
        <w:rPr>
          <w:rFonts w:ascii="Times New Roman" w:hAnsi="Times New Roman" w:cs="Times New Roman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FE490B">
        <w:rPr>
          <w:rFonts w:ascii="Times New Roman" w:hAnsi="Times New Roman" w:cs="Times New Roman"/>
          <w:b/>
          <w:bCs/>
          <w:color w:val="FF0000"/>
          <w:sz w:val="28"/>
          <w:szCs w:val="28"/>
        </w:rPr>
        <w:t>B</w:t>
      </w:r>
      <w:r w:rsidRPr="00FE490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r w:rsidRPr="00C53AD8">
        <w:rPr>
          <w:rFonts w:ascii="Times New Roman" w:eastAsia="Calibri" w:hAnsi="Times New Roman" w:cs="Times New Roman"/>
          <w:b/>
          <w:bCs/>
          <w:color w:val="0000FF"/>
          <w:position w:val="-4"/>
          <w:sz w:val="28"/>
          <w:szCs w:val="28"/>
        </w:rPr>
        <w:object w:dxaOrig="360" w:dyaOrig="279" w14:anchorId="5DF8DF29">
          <v:shape id="_x0000_i1033" type="#_x0000_t75" style="width:18.4pt;height:14.25pt" o:ole="">
            <v:imagedata r:id="rId14" o:title=""/>
          </v:shape>
          <o:OLEObject Type="Embed" ProgID="Equation.DSMT4" ShapeID="_x0000_i1033" DrawAspect="Content" ObjectID="_1783013097" r:id="rId24"/>
        </w:object>
      </w:r>
      <w:r w:rsidRPr="00252A2B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>C.</w:t>
      </w:r>
      <w:r w:rsidRPr="001A22C7">
        <w:rPr>
          <w:rFonts w:ascii="Times New Roman" w:eastAsia="Calibri" w:hAnsi="Times New Roman" w:cs="Times New Roman"/>
          <w:b/>
          <w:bCs/>
          <w:color w:val="0000FF"/>
          <w:position w:val="-6"/>
          <w:sz w:val="28"/>
          <w:szCs w:val="28"/>
        </w:rPr>
        <w:object w:dxaOrig="360" w:dyaOrig="300" w14:anchorId="2F960DCC">
          <v:shape id="_x0000_i1034" type="#_x0000_t75" style="width:18.4pt;height:15.05pt" o:ole="">
            <v:imagedata r:id="rId25" o:title=""/>
          </v:shape>
          <o:OLEObject Type="Embed" ProgID="Equation.DSMT4" ShapeID="_x0000_i1034" DrawAspect="Content" ObjectID="_1783013098" r:id="rId26"/>
        </w:object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822E26">
        <w:rPr>
          <w:rFonts w:ascii="Times New Roman" w:hAnsi="Times New Roman" w:cs="Times New Roman"/>
          <w:sz w:val="28"/>
          <w:szCs w:val="28"/>
        </w:rPr>
        <w:t>.</w:t>
      </w:r>
      <w:r w:rsidRPr="00822E26">
        <w:rPr>
          <w:rFonts w:ascii="Times New Roman" w:hAnsi="Times New Roman" w:cs="Times New Roman"/>
          <w:sz w:val="28"/>
          <w:szCs w:val="28"/>
        </w:rPr>
        <w:tab/>
      </w:r>
      <w:r w:rsidRPr="00822E26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1A22C7">
        <w:rPr>
          <w:rFonts w:ascii="Times New Roman" w:eastAsia="Calibri" w:hAnsi="Times New Roman" w:cs="Times New Roman"/>
          <w:b/>
          <w:bCs/>
          <w:color w:val="0000FF"/>
          <w:position w:val="-6"/>
          <w:sz w:val="28"/>
          <w:szCs w:val="28"/>
        </w:rPr>
        <w:object w:dxaOrig="639" w:dyaOrig="300" w14:anchorId="2A9C2626">
          <v:shape id="_x0000_i1035" type="#_x0000_t75" style="width:32.65pt;height:15.05pt" o:ole="">
            <v:imagedata r:id="rId27" o:title=""/>
          </v:shape>
          <o:OLEObject Type="Embed" ProgID="Equation.DSMT4" ShapeID="_x0000_i1035" DrawAspect="Content" ObjectID="_1783013099" r:id="rId2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15ACF9E" w14:textId="3D67221D" w:rsidR="002952D7" w:rsidRPr="001A22C7" w:rsidRDefault="002952D7" w:rsidP="002952D7">
      <w:pPr>
        <w:pStyle w:val="03-Cu"/>
        <w:numPr>
          <w:ilvl w:val="0"/>
          <w:numId w:val="0"/>
        </w:numPr>
        <w:spacing w:before="0" w:after="0" w:line="360" w:lineRule="auto"/>
        <w:jc w:val="both"/>
        <w:rPr>
          <w:rFonts w:cs="Times New Roman"/>
          <w:sz w:val="28"/>
          <w:szCs w:val="28"/>
        </w:rPr>
      </w:pPr>
      <w:proofErr w:type="spellStart"/>
      <w:r>
        <w:rPr>
          <w:rFonts w:eastAsia="Times New Roman" w:cs="Times New Roman"/>
          <w:b/>
          <w:sz w:val="28"/>
          <w:szCs w:val="28"/>
        </w:rPr>
        <w:t>Câu</w:t>
      </w:r>
      <w:proofErr w:type="spellEnd"/>
      <w:r>
        <w:rPr>
          <w:rFonts w:eastAsia="Times New Roman" w:cs="Times New Roman"/>
          <w:b/>
          <w:sz w:val="28"/>
          <w:szCs w:val="28"/>
        </w:rPr>
        <w:t xml:space="preserve"> 3.</w:t>
      </w:r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1A22C7">
        <w:rPr>
          <w:rFonts w:eastAsia="Times New Roman" w:cs="Times New Roman"/>
          <w:sz w:val="28"/>
          <w:szCs w:val="28"/>
          <w:lang w:eastAsia="vi-VN"/>
        </w:rPr>
        <w:t>Kết</w:t>
      </w:r>
      <w:proofErr w:type="spellEnd"/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1A22C7">
        <w:rPr>
          <w:rFonts w:eastAsia="Times New Roman" w:cs="Times New Roman"/>
          <w:sz w:val="28"/>
          <w:szCs w:val="28"/>
          <w:lang w:eastAsia="vi-VN"/>
        </w:rPr>
        <w:t>quả</w:t>
      </w:r>
      <w:proofErr w:type="spellEnd"/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1A22C7">
        <w:rPr>
          <w:rFonts w:eastAsia="Times New Roman" w:cs="Times New Roman"/>
          <w:sz w:val="28"/>
          <w:szCs w:val="28"/>
          <w:lang w:eastAsia="vi-VN"/>
        </w:rPr>
        <w:t>của</w:t>
      </w:r>
      <w:proofErr w:type="spellEnd"/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1A22C7">
        <w:rPr>
          <w:rFonts w:eastAsia="Times New Roman" w:cs="Times New Roman"/>
          <w:sz w:val="28"/>
          <w:szCs w:val="28"/>
          <w:lang w:eastAsia="vi-VN"/>
        </w:rPr>
        <w:t>phép</w:t>
      </w:r>
      <w:proofErr w:type="spellEnd"/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1A22C7">
        <w:rPr>
          <w:rFonts w:eastAsia="Times New Roman" w:cs="Times New Roman"/>
          <w:sz w:val="28"/>
          <w:szCs w:val="28"/>
          <w:lang w:eastAsia="vi-VN"/>
        </w:rPr>
        <w:t>tính</w:t>
      </w:r>
      <w:proofErr w:type="spellEnd"/>
      <w:r w:rsidRPr="001A22C7">
        <w:rPr>
          <w:rFonts w:eastAsia="Times New Roman" w:cs="Times New Roman"/>
          <w:sz w:val="28"/>
          <w:szCs w:val="28"/>
          <w:lang w:eastAsia="vi-VN"/>
        </w:rPr>
        <w:t xml:space="preserve"> </w:t>
      </w:r>
      <w:r w:rsidRPr="001A22C7">
        <w:rPr>
          <w:rFonts w:cs="Times New Roman"/>
          <w:position w:val="-30"/>
          <w:sz w:val="28"/>
          <w:szCs w:val="28"/>
        </w:rPr>
        <w:object w:dxaOrig="600" w:dyaOrig="800" w14:anchorId="43704DE1">
          <v:shape id="_x0000_i1036" type="#_x0000_t75" style="width:30.15pt;height:39.35pt" o:ole="">
            <v:imagedata r:id="rId29" o:title=""/>
          </v:shape>
          <o:OLEObject Type="Embed" ProgID="Equation.DSMT4" ShapeID="_x0000_i1036" DrawAspect="Content" ObjectID="_1783013100" r:id="rId30"/>
        </w:object>
      </w:r>
      <w:r w:rsidRPr="001A22C7">
        <w:rPr>
          <w:rFonts w:cs="Times New Roman"/>
          <w:sz w:val="28"/>
          <w:szCs w:val="28"/>
        </w:rPr>
        <w:t xml:space="preserve"> </w:t>
      </w:r>
      <w:proofErr w:type="spellStart"/>
      <w:r w:rsidRPr="001A22C7">
        <w:rPr>
          <w:rFonts w:cs="Times New Roman"/>
          <w:sz w:val="28"/>
          <w:szCs w:val="28"/>
        </w:rPr>
        <w:t>là</w:t>
      </w:r>
      <w:r w:rsidR="00F81358">
        <w:rPr>
          <w:rFonts w:cs="Times New Roman"/>
          <w:sz w:val="28"/>
          <w:szCs w:val="28"/>
        </w:rPr>
        <w:t>p</w:t>
      </w:r>
      <w:proofErr w:type="spellEnd"/>
    </w:p>
    <w:p w14:paraId="33DB9560" w14:textId="77777777" w:rsidR="002952D7" w:rsidRPr="001A22C7" w:rsidRDefault="002952D7" w:rsidP="002952D7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 w:rsidRPr="001A22C7">
        <w:rPr>
          <w:rFonts w:ascii="Times New Roman" w:hAnsi="Times New Roman" w:cs="Times New Roman"/>
          <w:b/>
          <w:bCs/>
          <w:color w:val="FF0000"/>
          <w:sz w:val="28"/>
          <w:szCs w:val="28"/>
        </w:rPr>
        <w:t>A</w:t>
      </w:r>
      <w:r w:rsidRPr="001A22C7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A22C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0" w:dyaOrig="720" w14:anchorId="466894EB">
          <v:shape id="_x0000_i1037" type="#_x0000_t75" style="width:12.55pt;height:36pt" o:ole="">
            <v:imagedata r:id="rId31" o:title=""/>
          </v:shape>
          <o:OLEObject Type="Embed" ProgID="Equation.DSMT4" ShapeID="_x0000_i1037" DrawAspect="Content" ObjectID="_1783013101" r:id="rId32"/>
        </w:objec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B. </w:t>
      </w:r>
      <w:r w:rsidRPr="001A22C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0" w:dyaOrig="720" w14:anchorId="3525CF97">
          <v:shape id="_x0000_i1038" type="#_x0000_t75" style="width:12.55pt;height:36pt" o:ole="">
            <v:imagedata r:id="rId33" o:title=""/>
          </v:shape>
          <o:OLEObject Type="Embed" ProgID="Equation.DSMT4" ShapeID="_x0000_i1038" DrawAspect="Content" ObjectID="_1783013102" r:id="rId34"/>
        </w:objec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1A22C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" w:dyaOrig="720" w14:anchorId="0699B3FE">
          <v:shape id="_x0000_i1039" type="#_x0000_t75" style="width:20.1pt;height:36pt" o:ole="">
            <v:imagedata r:id="rId35" o:title=""/>
          </v:shape>
          <o:OLEObject Type="Embed" ProgID="Equation.DSMT4" ShapeID="_x0000_i1039" DrawAspect="Content" ObjectID="_1783013103" r:id="rId36"/>
        </w:objec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D. </w:t>
      </w:r>
      <w:r w:rsidRPr="001A22C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" w:dyaOrig="720" w14:anchorId="519ACC79">
          <v:shape id="_x0000_i1040" type="#_x0000_t75" style="width:20.1pt;height:36pt" o:ole="">
            <v:imagedata r:id="rId37" o:title=""/>
          </v:shape>
          <o:OLEObject Type="Embed" ProgID="Equation.DSMT4" ShapeID="_x0000_i1040" DrawAspect="Content" ObjectID="_1783013104" r:id="rId38"/>
        </w:object>
      </w:r>
      <w:r w:rsidRPr="001A22C7">
        <w:rPr>
          <w:rFonts w:ascii="Times New Roman" w:hAnsi="Times New Roman" w:cs="Times New Roman"/>
          <w:bCs/>
          <w:sz w:val="28"/>
          <w:szCs w:val="28"/>
        </w:rPr>
        <w:t>.</w:t>
      </w:r>
    </w:p>
    <w:p w14:paraId="09FE4777" w14:textId="77777777" w:rsidR="002952D7" w:rsidRDefault="002952D7" w:rsidP="002952D7">
      <w:pPr>
        <w:spacing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4.</w:t>
      </w:r>
      <w:r w:rsidRPr="009B527F">
        <w:rPr>
          <w:rFonts w:ascii="Times New Roman" w:hAnsi="Times New Roman" w:cs="Times New Roman"/>
          <w:position w:val="-24"/>
          <w:sz w:val="28"/>
          <w:szCs w:val="28"/>
        </w:rPr>
        <w:object w:dxaOrig="1300" w:dyaOrig="700" w14:anchorId="3AA31673">
          <v:shape id="_x0000_i1041" type="#_x0000_t75" style="width:65.3pt;height:35.15pt" o:ole="">
            <v:imagedata r:id="rId39" o:title=""/>
          </v:shape>
          <o:OLEObject Type="Embed" ProgID="Equation.DSMT4" ShapeID="_x0000_i1041" DrawAspect="Content" ObjectID="_1783013105" r:id="rId40"/>
        </w:objec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B084D8F" w14:textId="77777777" w:rsidR="002952D7" w:rsidRDefault="002952D7" w:rsidP="002952D7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 w:rsidRPr="001A22C7">
        <w:rPr>
          <w:rFonts w:ascii="Times New Roman" w:hAnsi="Times New Roman" w:cs="Times New Roman"/>
          <w:b/>
          <w:bCs/>
          <w:color w:val="FF0000"/>
          <w:sz w:val="28"/>
          <w:szCs w:val="28"/>
        </w:rPr>
        <w:t>A</w:t>
      </w:r>
      <w:r w:rsidRPr="001A22C7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9230B3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760" w:dyaOrig="380" w14:anchorId="1DA1011D">
          <v:shape id="_x0000_i1042" type="#_x0000_t75" style="width:38.5pt;height:18.4pt" o:ole="">
            <v:imagedata r:id="rId41" o:title=""/>
          </v:shape>
          <o:OLEObject Type="Embed" ProgID="Equation.DSMT4" ShapeID="_x0000_i1042" DrawAspect="Content" ObjectID="_1783013106" r:id="rId42"/>
        </w:objec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  <w:r w:rsidRPr="009230B3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760" w:dyaOrig="380" w14:anchorId="44B46604">
          <v:shape id="_x0000_i1043" type="#_x0000_t75" style="width:38.5pt;height:18.4pt" o:ole="">
            <v:imagedata r:id="rId43" o:title=""/>
          </v:shape>
          <o:OLEObject Type="Embed" ProgID="Equation.DSMT4" ShapeID="_x0000_i1043" DrawAspect="Content" ObjectID="_1783013107" r:id="rId44"/>
        </w:object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  <w:r w:rsidRPr="009230B3">
        <w:rPr>
          <w:rFonts w:ascii="Times New Roman" w:hAnsi="Times New Roman" w:cs="Times New Roman"/>
          <w:b/>
          <w:bCs/>
          <w:position w:val="-4"/>
          <w:sz w:val="28"/>
          <w:szCs w:val="28"/>
        </w:rPr>
        <w:object w:dxaOrig="160" w:dyaOrig="279" w14:anchorId="57BA6EEF">
          <v:shape id="_x0000_i1044" type="#_x0000_t75" style="width:8.35pt;height:14.25pt" o:ole="">
            <v:imagedata r:id="rId45" o:title=""/>
          </v:shape>
          <o:OLEObject Type="Embed" ProgID="Equation.DSMT4" ShapeID="_x0000_i1044" DrawAspect="Content" ObjectID="_1783013108" r:id="rId46"/>
        </w:object>
      </w:r>
      <w:r w:rsidRPr="001A22C7">
        <w:rPr>
          <w:rFonts w:ascii="Times New Roman" w:hAnsi="Times New Roman" w:cs="Times New Roman"/>
          <w:sz w:val="28"/>
          <w:szCs w:val="28"/>
        </w:rPr>
        <w:t>.</w:t>
      </w:r>
      <w:r w:rsidRPr="001A22C7">
        <w:rPr>
          <w:rFonts w:ascii="Times New Roman" w:hAnsi="Times New Roman" w:cs="Times New Roman"/>
          <w:sz w:val="28"/>
          <w:szCs w:val="28"/>
        </w:rPr>
        <w:tab/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>D.</w:t>
      </w:r>
      <w:r w:rsidRPr="009230B3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940" w:dyaOrig="380" w14:anchorId="263EAB9B">
          <v:shape id="_x0000_i1045" type="#_x0000_t75" style="width:46.9pt;height:18.4pt" o:ole="">
            <v:imagedata r:id="rId47" o:title=""/>
          </v:shape>
          <o:OLEObject Type="Embed" ProgID="Equation.DSMT4" ShapeID="_x0000_i1045" DrawAspect="Content" ObjectID="_1783013109" r:id="rId48"/>
        </w:object>
      </w:r>
      <w:r w:rsidRPr="00252A2B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 </w:t>
      </w:r>
    </w:p>
    <w:p w14:paraId="08946309" w14:textId="77777777" w:rsidR="002952D7" w:rsidRDefault="002952D7" w:rsidP="002952D7">
      <w:pPr>
        <w:spacing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5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86405">
        <w:rPr>
          <w:rFonts w:ascii="Times New Roman" w:hAnsi="Times New Roman" w:cs="Times New Roman"/>
          <w:position w:val="-8"/>
          <w:sz w:val="28"/>
          <w:szCs w:val="28"/>
        </w:rPr>
        <w:object w:dxaOrig="820" w:dyaOrig="360" w14:anchorId="4D4A188C">
          <v:shape id="_x0000_i1046" type="#_x0000_t75" alt="" style="width:41pt;height:18.4pt" o:ole="">
            <v:imagedata r:id="rId49" o:title=""/>
          </v:shape>
          <o:OLEObject Type="Embed" ProgID="Equation.DSMT4" ShapeID="_x0000_i1046" DrawAspect="Content" ObjectID="_1783013110" r:id="rId5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FA7FBF4" w14:textId="77777777" w:rsidR="002952D7" w:rsidRDefault="002952D7" w:rsidP="002952D7">
      <w:pPr>
        <w:spacing w:line="288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. x &lt; 3           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B. x </w:t>
      </w:r>
      <w:r>
        <w:rPr>
          <w:rFonts w:ascii="Times New Roman" w:eastAsia="Times New Roman" w:hAnsi="Times New Roman"/>
          <w:noProof/>
          <w:position w:val="-4"/>
          <w:sz w:val="28"/>
          <w:szCs w:val="28"/>
        </w:rPr>
        <w:drawing>
          <wp:inline distT="0" distB="0" distL="114300" distR="114300" wp14:anchorId="6CA20B5C" wp14:editId="1F9ABAB1">
            <wp:extent cx="127000" cy="152400"/>
            <wp:effectExtent l="0" t="0" r="6350" b="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3                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C. x </w:t>
      </w:r>
      <w:r>
        <w:rPr>
          <w:rFonts w:ascii="Times New Roman" w:eastAsia="Times New Roman" w:hAnsi="Times New Roman"/>
          <w:noProof/>
          <w:position w:val="-4"/>
          <w:sz w:val="28"/>
          <w:szCs w:val="28"/>
        </w:rPr>
        <w:drawing>
          <wp:inline distT="0" distB="0" distL="114300" distR="114300" wp14:anchorId="0DF8CBEE" wp14:editId="1CB422B5">
            <wp:extent cx="127000" cy="152400"/>
            <wp:effectExtent l="0" t="0" r="6350" b="0"/>
            <wp:docPr id="1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3                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>D. x &gt; 3</w:t>
      </w:r>
    </w:p>
    <w:p w14:paraId="2A799583" w14:textId="77777777" w:rsidR="002952D7" w:rsidRDefault="002952D7" w:rsidP="002952D7">
      <w:pPr>
        <w:spacing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6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1240" w:dyaOrig="800" w14:anchorId="2E9C9863">
          <v:shape id="_x0000_i1047" type="#_x0000_t75" alt="" style="width:61.95pt;height:39.35pt" o:ole="">
            <v:imagedata r:id="rId53" o:title=""/>
          </v:shape>
          <o:OLEObject Type="Embed" ProgID="Equation.DSMT4" ShapeID="_x0000_i1047" DrawAspect="Content" ObjectID="_1783013111" r:id="rId5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ACEF13F" w14:textId="035B11E9" w:rsidR="002952D7" w:rsidRPr="00391299" w:rsidRDefault="00391299" w:rsidP="00391299">
      <w:pPr>
        <w:numPr>
          <w:ilvl w:val="0"/>
          <w:numId w:val="30"/>
        </w:numPr>
        <w:spacing w:line="288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45A44AE7" wp14:editId="2EC3E467">
            <wp:simplePos x="0" y="0"/>
            <wp:positionH relativeFrom="column">
              <wp:posOffset>4710430</wp:posOffset>
            </wp:positionH>
            <wp:positionV relativeFrom="paragraph">
              <wp:posOffset>326390</wp:posOffset>
            </wp:positionV>
            <wp:extent cx="1733550" cy="1113790"/>
            <wp:effectExtent l="0" t="0" r="0" b="0"/>
            <wp:wrapTight wrapText="bothSides">
              <wp:wrapPolygon edited="0">
                <wp:start x="2136" y="1847"/>
                <wp:lineTo x="949" y="1847"/>
                <wp:lineTo x="949" y="2956"/>
                <wp:lineTo x="1899" y="7758"/>
                <wp:lineTo x="1187" y="19211"/>
                <wp:lineTo x="2136" y="19950"/>
                <wp:lineTo x="5934" y="19950"/>
                <wp:lineTo x="19464" y="19211"/>
                <wp:lineTo x="20413" y="16994"/>
                <wp:lineTo x="14954" y="13669"/>
                <wp:lineTo x="9020" y="7758"/>
                <wp:lineTo x="9495" y="6281"/>
                <wp:lineTo x="8545" y="5172"/>
                <wp:lineTo x="3086" y="1847"/>
                <wp:lineTo x="2136" y="1847"/>
              </wp:wrapPolygon>
            </wp:wrapTight>
            <wp:docPr id="1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52D7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88EEC86">
          <v:shape id="_x0000_i1048" type="#_x0000_t75" alt="" style="width:11.7pt;height:31pt" o:ole="">
            <v:imagedata r:id="rId56" o:title=""/>
          </v:shape>
          <o:OLEObject Type="Embed" ProgID="Equation.DSMT4" ShapeID="_x0000_i1048" DrawAspect="Content" ObjectID="_1783013112" r:id="rId57"/>
        </w:object>
      </w:r>
      <w:r w:rsidR="002952D7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ab/>
      </w:r>
      <w:r w:rsidR="002952D7" w:rsidRPr="002952D7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 w:rsidR="002952D7"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2E14B35D">
          <v:shape id="_x0000_i1049" type="#_x0000_t75" alt="" style="width:20.1pt;height:31pt" o:ole="">
            <v:imagedata r:id="rId58" o:title=""/>
          </v:shape>
          <o:OLEObject Type="Embed" ProgID="Equation.DSMT4" ShapeID="_x0000_i1049" DrawAspect="Content" ObjectID="_1783013113" r:id="rId59"/>
        </w:object>
      </w:r>
      <w:r w:rsidR="002952D7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ab/>
      </w:r>
      <w:r w:rsidR="002952D7" w:rsidRPr="002952D7">
        <w:rPr>
          <w:rFonts w:ascii="Times New Roman" w:eastAsia="Times New Roman" w:hAnsi="Times New Roman" w:cs="Times New Roman"/>
          <w:b/>
          <w:sz w:val="28"/>
          <w:szCs w:val="28"/>
        </w:rPr>
        <w:t>C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 xml:space="preserve">. 0                   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ab/>
      </w:r>
      <w:r w:rsidR="002952D7" w:rsidRPr="002952D7">
        <w:rPr>
          <w:rFonts w:ascii="Times New Roman" w:eastAsia="Times New Roman" w:hAnsi="Times New Roman" w:cs="Times New Roman"/>
          <w:b/>
          <w:sz w:val="28"/>
          <w:szCs w:val="28"/>
        </w:rPr>
        <w:t>D</w:t>
      </w:r>
      <w:r w:rsidR="002952D7">
        <w:rPr>
          <w:rFonts w:ascii="Times New Roman" w:eastAsia="Times New Roman" w:hAnsi="Times New Roman" w:cs="Times New Roman"/>
          <w:sz w:val="28"/>
          <w:szCs w:val="28"/>
        </w:rPr>
        <w:t>. 1</w:t>
      </w:r>
    </w:p>
    <w:p w14:paraId="4009B842" w14:textId="77777777" w:rsidR="002952D7" w:rsidRDefault="002952D7" w:rsidP="002952D7">
      <w:pPr>
        <w:spacing w:line="288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7, 8</w:t>
      </w:r>
    </w:p>
    <w:p w14:paraId="4FEE828F" w14:textId="77777777" w:rsidR="002952D7" w:rsidRDefault="002952D7" w:rsidP="002952D7">
      <w:pPr>
        <w:spacing w:line="288" w:lineRule="auto"/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7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</w:p>
    <w:p w14:paraId="0C1385D6" w14:textId="77777777" w:rsidR="002952D7" w:rsidRDefault="002952D7" w:rsidP="002952D7">
      <w:pPr>
        <w:spacing w:line="288" w:lineRule="auto"/>
        <w:ind w:firstLine="720"/>
        <w:rPr>
          <w:rFonts w:ascii="Times New Roman" w:hAnsi="Times New Roman"/>
          <w:color w:val="000000"/>
          <w:sz w:val="28"/>
          <w:szCs w:val="28"/>
        </w:rPr>
      </w:pPr>
      <w:r w:rsidRPr="002952D7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>
        <w:rPr>
          <w:rFonts w:ascii="Times New Roman" w:hAnsi="Times New Roman" w:cs="Times New Roman"/>
          <w:color w:val="000000"/>
          <w:sz w:val="28"/>
          <w:szCs w:val="28"/>
        </w:rPr>
        <w:t>. MN</w:t>
      </w:r>
      <w:r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NH.HP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952D7">
        <w:rPr>
          <w:rFonts w:ascii="Times New Roman" w:hAnsi="Times New Roman" w:cs="Times New Roman"/>
          <w:b/>
          <w:color w:val="000000"/>
          <w:sz w:val="28"/>
          <w:szCs w:val="28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</w:rPr>
        <w:t>. MH</w:t>
      </w:r>
      <w:r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NH.NP</w:t>
      </w:r>
    </w:p>
    <w:p w14:paraId="64022D12" w14:textId="77777777" w:rsidR="002952D7" w:rsidRDefault="002952D7" w:rsidP="002952D7">
      <w:pPr>
        <w:spacing w:line="288" w:lineRule="auto"/>
        <w:ind w:firstLine="720"/>
        <w:rPr>
          <w:rFonts w:ascii="Times New Roman" w:hAnsi="Times New Roman"/>
          <w:sz w:val="28"/>
          <w:szCs w:val="28"/>
        </w:rPr>
      </w:pPr>
      <w:r w:rsidRPr="002952D7">
        <w:rPr>
          <w:rFonts w:ascii="Times New Roman" w:hAnsi="Times New Roman" w:cs="Times New Roman"/>
          <w:b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</w:rPr>
        <w:t>. NM.MP = NP.MH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952D7">
        <w:rPr>
          <w:rFonts w:ascii="Times New Roman" w:hAnsi="Times New Roman" w:cs="Times New Roman"/>
          <w:b/>
          <w:color w:val="000000"/>
          <w:sz w:val="28"/>
          <w:szCs w:val="28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</w:rPr>
        <w:t>. MH</w:t>
      </w:r>
      <w:r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6B31B2BA">
          <v:shape id="_x0000_i1050" type="#_x0000_t75" style="width:66.15pt;height:31pt" o:ole="">
            <v:imagedata r:id="rId60" o:title=""/>
          </v:shape>
          <o:OLEObject Type="Embed" ProgID="Equation.DSMT4" ShapeID="_x0000_i1050" DrawAspect="Content" ObjectID="_1783013114" r:id="rId61"/>
        </w:object>
      </w:r>
    </w:p>
    <w:p w14:paraId="4287EC92" w14:textId="77777777" w:rsidR="002952D7" w:rsidRDefault="002952D7" w:rsidP="002952D7">
      <w:pPr>
        <w:spacing w:line="288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8:</w:t>
      </w:r>
      <w:r>
        <w:rPr>
          <w:rFonts w:ascii="Times New Roman" w:hAnsi="Times New Roman" w:cs="Times New Roman"/>
          <w:sz w:val="28"/>
          <w:szCs w:val="28"/>
        </w:rPr>
        <w:t xml:space="preserve"> MP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 w:rsidRPr="002952D7"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HP.H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952D7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. NH.NP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38B7F7E" w14:textId="77777777" w:rsidR="002952D7" w:rsidRDefault="002952D7" w:rsidP="002952D7">
      <w:pPr>
        <w:spacing w:line="288" w:lineRule="auto"/>
        <w:ind w:left="1440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34116BE7" wp14:editId="1B65460D">
            <wp:simplePos x="0" y="0"/>
            <wp:positionH relativeFrom="margin">
              <wp:align>right</wp:align>
            </wp:positionH>
            <wp:positionV relativeFrom="paragraph">
              <wp:posOffset>232410</wp:posOffset>
            </wp:positionV>
            <wp:extent cx="1771650" cy="1317625"/>
            <wp:effectExtent l="0" t="0" r="0" b="0"/>
            <wp:wrapTight wrapText="bothSides">
              <wp:wrapPolygon edited="0">
                <wp:start x="2323" y="312"/>
                <wp:lineTo x="2090" y="5933"/>
                <wp:lineTo x="1161" y="8120"/>
                <wp:lineTo x="1161" y="9369"/>
                <wp:lineTo x="2090" y="10930"/>
                <wp:lineTo x="2090" y="17176"/>
                <wp:lineTo x="7200" y="19050"/>
                <wp:lineTo x="10219" y="19674"/>
                <wp:lineTo x="11613" y="19674"/>
                <wp:lineTo x="16723" y="18425"/>
                <wp:lineTo x="20903" y="16864"/>
                <wp:lineTo x="20206" y="15927"/>
                <wp:lineTo x="14632" y="10930"/>
                <wp:lineTo x="14865" y="9056"/>
                <wp:lineTo x="12077" y="6558"/>
                <wp:lineTo x="8826" y="5933"/>
                <wp:lineTo x="3252" y="312"/>
                <wp:lineTo x="2323" y="312"/>
              </wp:wrapPolygon>
            </wp:wrapTight>
            <wp:docPr id="1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1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52D7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. MN.M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952D7"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. PH.PN</w:t>
      </w:r>
    </w:p>
    <w:p w14:paraId="49A6F88A" w14:textId="77777777" w:rsidR="002952D7" w:rsidRDefault="002952D7" w:rsidP="002952D7">
      <w:pPr>
        <w:spacing w:line="288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ho hình vẽ bên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,10)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</w:p>
    <w:p w14:paraId="2599920A" w14:textId="77777777" w:rsidR="002952D7" w:rsidRDefault="002952D7" w:rsidP="002952D7">
      <w:pPr>
        <w:spacing w:line="288" w:lineRule="auto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es-ES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s-ES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9: 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sin</w:t>
      </w:r>
      <w:r>
        <w:rPr>
          <w:rFonts w:ascii="Times New Roman" w:hAnsi="Times New Roman" w:cs="Times New Roman"/>
          <w:sz w:val="28"/>
          <w:szCs w:val="28"/>
        </w:rPr>
        <w:sym w:font="Symbol" w:char="0061"/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s-ES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  <w:lang w:val="es-ES"/>
        </w:rPr>
        <w:t xml:space="preserve">: </w:t>
      </w:r>
      <w:r w:rsidRPr="002952D7">
        <w:rPr>
          <w:rFonts w:ascii="Times New Roman" w:hAnsi="Times New Roman" w:cs="Times New Roman"/>
          <w:b/>
          <w:sz w:val="28"/>
          <w:szCs w:val="28"/>
          <w:lang w:val="es-ES"/>
        </w:rPr>
        <w:t>A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36" w:dyaOrig="615" w14:anchorId="6CA26F65">
          <v:shape id="_x0000_i1051" type="#_x0000_t75" style="width:11.7pt;height:31pt" o:ole="">
            <v:imagedata r:id="rId63" o:title=""/>
          </v:shape>
          <o:OLEObject Type="Embed" ProgID="Equation.DSMT4" ShapeID="_x0000_i1051" DrawAspect="Content" ObjectID="_1783013115" r:id="rId64"/>
        </w:objec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;     </w:t>
      </w:r>
      <w:r w:rsidRPr="002952D7">
        <w:rPr>
          <w:rFonts w:ascii="Times New Roman" w:hAnsi="Times New Roman" w:cs="Times New Roman"/>
          <w:b/>
          <w:sz w:val="28"/>
          <w:szCs w:val="28"/>
          <w:lang w:val="es-ES"/>
        </w:rPr>
        <w:t>B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16" w:dyaOrig="615" w14:anchorId="2E987033">
          <v:shape id="_x0000_i1052" type="#_x0000_t75" style="width:10.9pt;height:31pt" o:ole="">
            <v:imagedata r:id="rId65" o:title=""/>
          </v:shape>
          <o:OLEObject Type="Embed" ProgID="Equation.DSMT4" ShapeID="_x0000_i1052" DrawAspect="Content" ObjectID="_1783013116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</w:t>
      </w:r>
      <w:r w:rsidRPr="002952D7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36" w:dyaOrig="615" w14:anchorId="29152DC5">
          <v:shape id="_x0000_i1053" type="#_x0000_t75" style="width:11.7pt;height:31pt" o:ole="">
            <v:imagedata r:id="rId67" o:title=""/>
          </v:shape>
          <o:OLEObject Type="Embed" ProgID="Equation.DSMT4" ShapeID="_x0000_i1053" DrawAspect="Content" ObjectID="_1783013117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2952D7"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36" w:dyaOrig="615" w14:anchorId="2C899EDB">
          <v:shape id="_x0000_i1054" type="#_x0000_t75" style="width:11.7pt;height:31pt" o:ole="">
            <v:imagedata r:id="rId69" o:title=""/>
          </v:shape>
          <o:OLEObject Type="Embed" ProgID="Equation.DSMT4" ShapeID="_x0000_i1054" DrawAspect="Content" ObjectID="_1783013118" r:id="rId70"/>
        </w:object>
      </w:r>
    </w:p>
    <w:p w14:paraId="0F843D30" w14:textId="77777777" w:rsidR="002952D7" w:rsidRDefault="002952D7" w:rsidP="002952D7">
      <w:pPr>
        <w:spacing w:line="288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0:</w:t>
      </w:r>
      <w:r>
        <w:rPr>
          <w:rFonts w:ascii="Times New Roman" w:hAnsi="Times New Roman" w:cs="Times New Roman"/>
          <w:sz w:val="28"/>
          <w:szCs w:val="28"/>
        </w:rPr>
        <w:t xml:space="preserve"> cot</w:t>
      </w:r>
      <w:r>
        <w:rPr>
          <w:rFonts w:ascii="Times New Roman" w:hAnsi="Times New Roman" w:cs="Times New Roman"/>
          <w:sz w:val="28"/>
          <w:szCs w:val="28"/>
        </w:rPr>
        <w:sym w:font="Symbol" w:char="0062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2952D7">
        <w:rPr>
          <w:rFonts w:ascii="Times New Roman" w:hAnsi="Times New Roman" w:cs="Times New Roman"/>
          <w:b/>
          <w:sz w:val="28"/>
          <w:szCs w:val="28"/>
          <w:lang w:val="es-ES"/>
        </w:rPr>
        <w:t>A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36" w:dyaOrig="615" w14:anchorId="36A00B8E">
          <v:shape id="_x0000_i1055" type="#_x0000_t75" style="width:11.7pt;height:31pt" o:ole="">
            <v:imagedata r:id="rId71" o:title=""/>
          </v:shape>
          <o:OLEObject Type="Embed" ProgID="Equation.DSMT4" ShapeID="_x0000_i1055" DrawAspect="Content" ObjectID="_1783013119" r:id="rId72"/>
        </w:objec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;     </w:t>
      </w:r>
      <w:r w:rsidRPr="002952D7">
        <w:rPr>
          <w:rFonts w:ascii="Times New Roman" w:hAnsi="Times New Roman" w:cs="Times New Roman"/>
          <w:b/>
          <w:sz w:val="28"/>
          <w:szCs w:val="28"/>
          <w:lang w:val="es-ES"/>
        </w:rPr>
        <w:t>B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16" w:dyaOrig="615" w14:anchorId="34E811D1">
          <v:shape id="_x0000_i1056" type="#_x0000_t75" style="width:10.9pt;height:31pt" o:ole="">
            <v:imagedata r:id="rId73" o:title=""/>
          </v:shape>
          <o:OLEObject Type="Embed" ProgID="Equation.DSMT4" ShapeID="_x0000_i1056" DrawAspect="Content" ObjectID="_1783013120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</w:t>
      </w:r>
      <w:r w:rsidRPr="002952D7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36" w:dyaOrig="615" w14:anchorId="4600407D">
          <v:shape id="_x0000_i1057" type="#_x0000_t75" style="width:11.7pt;height:31pt" o:ole="">
            <v:imagedata r:id="rId67" o:title=""/>
          </v:shape>
          <o:OLEObject Type="Embed" ProgID="Equation.DSMT4" ShapeID="_x0000_i1057" DrawAspect="Content" ObjectID="_1783013121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2952D7">
        <w:rPr>
          <w:rFonts w:ascii="Times New Roman" w:hAnsi="Times New Roman" w:cs="Times New Roman"/>
          <w:b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16" w:dyaOrig="615" w14:anchorId="12B6D2C8">
          <v:shape id="_x0000_i1058" type="#_x0000_t75" style="width:10.9pt;height:31pt" o:ole="">
            <v:imagedata r:id="rId76" o:title=""/>
          </v:shape>
          <o:OLEObject Type="Embed" ProgID="Equation.DSMT4" ShapeID="_x0000_i1058" DrawAspect="Content" ObjectID="_1783013122" r:id="rId7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</w:t>
      </w:r>
    </w:p>
    <w:p w14:paraId="5F2C0CB6" w14:textId="77777777" w:rsidR="002952D7" w:rsidRPr="009230B3" w:rsidRDefault="002952D7" w:rsidP="002952D7">
      <w:pPr>
        <w:pStyle w:val="03-Cu"/>
        <w:numPr>
          <w:ilvl w:val="0"/>
          <w:numId w:val="0"/>
        </w:numPr>
        <w:rPr>
          <w:rFonts w:cs="Times New Roman"/>
          <w:sz w:val="28"/>
          <w:szCs w:val="28"/>
        </w:rPr>
      </w:pPr>
      <w:proofErr w:type="spellStart"/>
      <w:r>
        <w:rPr>
          <w:rFonts w:eastAsia="Times New Roman" w:cs="Times New Roman"/>
          <w:b/>
          <w:sz w:val="28"/>
          <w:szCs w:val="28"/>
        </w:rPr>
        <w:t>Câu</w:t>
      </w:r>
      <w:proofErr w:type="spellEnd"/>
      <w:r>
        <w:rPr>
          <w:rFonts w:eastAsia="Times New Roman" w:cs="Times New Roman"/>
          <w:b/>
          <w:sz w:val="28"/>
          <w:szCs w:val="28"/>
        </w:rPr>
        <w:t xml:space="preserve"> 11.</w:t>
      </w:r>
      <w:r>
        <w:rPr>
          <w:rFonts w:eastAsia="Times New Roman" w:cs="Times New Roman"/>
          <w:b/>
          <w:color w:val="FF0000"/>
          <w:sz w:val="28"/>
          <w:szCs w:val="28"/>
        </w:rPr>
        <w:t xml:space="preserve"> </w:t>
      </w:r>
      <w:r w:rsidRPr="009230B3">
        <w:rPr>
          <w:rFonts w:cs="Times New Roman"/>
          <w:sz w:val="28"/>
          <w:szCs w:val="28"/>
        </w:rPr>
        <w:t xml:space="preserve">Cho tam </w:t>
      </w:r>
      <w:proofErr w:type="spellStart"/>
      <w:r w:rsidRPr="009230B3">
        <w:rPr>
          <w:rFonts w:cs="Times New Roman"/>
          <w:sz w:val="28"/>
          <w:szCs w:val="28"/>
        </w:rPr>
        <w:t>giác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6"/>
          <w:sz w:val="28"/>
          <w:szCs w:val="28"/>
        </w:rPr>
        <w:object w:dxaOrig="680" w:dyaOrig="300" w14:anchorId="0AC0EE31">
          <v:shape id="_x0000_i1059" type="#_x0000_t75" style="width:34.35pt;height:15.05pt" o:ole="">
            <v:imagedata r:id="rId78" o:title=""/>
          </v:shape>
          <o:OLEObject Type="Embed" ProgID="Equation.DSMT4" ShapeID="_x0000_i1059" DrawAspect="Content" ObjectID="_1783013123" r:id="rId79"/>
        </w:object>
      </w:r>
      <w:r w:rsidRPr="009230B3">
        <w:rPr>
          <w:rFonts w:cs="Times New Roman"/>
          <w:sz w:val="28"/>
          <w:szCs w:val="28"/>
        </w:rPr>
        <w:t xml:space="preserve"> </w:t>
      </w:r>
      <w:proofErr w:type="spellStart"/>
      <w:r w:rsidRPr="009230B3">
        <w:rPr>
          <w:rFonts w:cs="Times New Roman"/>
          <w:sz w:val="28"/>
          <w:szCs w:val="28"/>
        </w:rPr>
        <w:t>vuông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proofErr w:type="spellStart"/>
      <w:r w:rsidRPr="009230B3">
        <w:rPr>
          <w:rFonts w:cs="Times New Roman"/>
          <w:sz w:val="28"/>
          <w:szCs w:val="28"/>
        </w:rPr>
        <w:t>tại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4"/>
          <w:sz w:val="28"/>
          <w:szCs w:val="28"/>
        </w:rPr>
        <w:object w:dxaOrig="360" w:dyaOrig="279" w14:anchorId="267E95BC">
          <v:shape id="_x0000_i1060" type="#_x0000_t75" style="width:18.4pt;height:13.4pt" o:ole="">
            <v:imagedata r:id="rId80" o:title=""/>
          </v:shape>
          <o:OLEObject Type="Embed" ProgID="Equation.DSMT4" ShapeID="_x0000_i1060" DrawAspect="Content" ObjectID="_1783013124" r:id="rId81"/>
        </w:object>
      </w:r>
      <w:r w:rsidRPr="009230B3">
        <w:rPr>
          <w:rFonts w:cs="Times New Roman"/>
          <w:sz w:val="28"/>
          <w:szCs w:val="28"/>
        </w:rPr>
        <w:t xml:space="preserve">, </w:t>
      </w:r>
      <w:proofErr w:type="spellStart"/>
      <w:r w:rsidRPr="009230B3">
        <w:rPr>
          <w:rFonts w:cs="Times New Roman"/>
          <w:sz w:val="28"/>
          <w:szCs w:val="28"/>
        </w:rPr>
        <w:t>đường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proofErr w:type="spellStart"/>
      <w:r w:rsidRPr="009230B3">
        <w:rPr>
          <w:rFonts w:cs="Times New Roman"/>
          <w:sz w:val="28"/>
          <w:szCs w:val="28"/>
        </w:rPr>
        <w:t>cao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4"/>
          <w:sz w:val="28"/>
          <w:szCs w:val="28"/>
        </w:rPr>
        <w:object w:dxaOrig="540" w:dyaOrig="279" w14:anchorId="61430F28">
          <v:shape id="_x0000_i1061" type="#_x0000_t75" style="width:26.8pt;height:13.4pt" o:ole="">
            <v:imagedata r:id="rId82" o:title=""/>
          </v:shape>
          <o:OLEObject Type="Embed" ProgID="Equation.DSMT4" ShapeID="_x0000_i1061" DrawAspect="Content" ObjectID="_1783013125" r:id="rId83"/>
        </w:object>
      </w:r>
      <w:r w:rsidRPr="009230B3">
        <w:rPr>
          <w:rFonts w:cs="Times New Roman"/>
          <w:sz w:val="28"/>
          <w:szCs w:val="28"/>
        </w:rPr>
        <w:t xml:space="preserve">. </w:t>
      </w:r>
      <w:proofErr w:type="spellStart"/>
      <w:r w:rsidRPr="009230B3">
        <w:rPr>
          <w:rFonts w:cs="Times New Roman"/>
          <w:sz w:val="28"/>
          <w:szCs w:val="28"/>
        </w:rPr>
        <w:t>Nếu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12"/>
          <w:sz w:val="28"/>
          <w:szCs w:val="28"/>
        </w:rPr>
        <w:object w:dxaOrig="1480" w:dyaOrig="360" w14:anchorId="64A964C5">
          <v:shape id="_x0000_i1062" type="#_x0000_t75" style="width:74.5pt;height:18.4pt" o:ole="">
            <v:imagedata r:id="rId84" o:title=""/>
          </v:shape>
          <o:OLEObject Type="Embed" ProgID="Equation.DSMT4" ShapeID="_x0000_i1062" DrawAspect="Content" ObjectID="_1783013126" r:id="rId85"/>
        </w:object>
      </w:r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12"/>
          <w:sz w:val="28"/>
          <w:szCs w:val="28"/>
        </w:rPr>
        <w:object w:dxaOrig="1480" w:dyaOrig="360" w14:anchorId="518BC157">
          <v:shape id="_x0000_i1063" type="#_x0000_t75" style="width:74.5pt;height:18.4pt" o:ole="">
            <v:imagedata r:id="rId86" o:title=""/>
          </v:shape>
          <o:OLEObject Type="Embed" ProgID="Equation.DSMT4" ShapeID="_x0000_i1063" DrawAspect="Content" ObjectID="_1783013127" r:id="rId87"/>
        </w:object>
      </w:r>
      <w:proofErr w:type="spellStart"/>
      <w:r w:rsidRPr="009230B3">
        <w:rPr>
          <w:rFonts w:cs="Times New Roman"/>
          <w:sz w:val="28"/>
          <w:szCs w:val="28"/>
        </w:rPr>
        <w:t>thì</w:t>
      </w:r>
      <w:proofErr w:type="spellEnd"/>
      <w:r w:rsidRPr="009230B3">
        <w:rPr>
          <w:rFonts w:cs="Times New Roman"/>
          <w:sz w:val="28"/>
          <w:szCs w:val="28"/>
        </w:rPr>
        <w:t xml:space="preserve"> </w:t>
      </w:r>
      <w:r w:rsidRPr="009230B3">
        <w:rPr>
          <w:rFonts w:cs="Times New Roman"/>
          <w:position w:val="-4"/>
          <w:sz w:val="28"/>
          <w:szCs w:val="28"/>
        </w:rPr>
        <w:object w:dxaOrig="540" w:dyaOrig="279" w14:anchorId="79851665">
          <v:shape id="_x0000_i1064" type="#_x0000_t75" style="width:26.8pt;height:13.4pt" o:ole="">
            <v:imagedata r:id="rId88" o:title=""/>
          </v:shape>
          <o:OLEObject Type="Embed" ProgID="Equation.DSMT4" ShapeID="_x0000_i1064" DrawAspect="Content" ObjectID="_1783013128" r:id="rId89"/>
        </w:object>
      </w:r>
      <w:r w:rsidRPr="009230B3">
        <w:rPr>
          <w:rFonts w:cs="Times New Roman"/>
          <w:sz w:val="28"/>
          <w:szCs w:val="28"/>
        </w:rPr>
        <w:t xml:space="preserve"> </w:t>
      </w:r>
      <w:proofErr w:type="spellStart"/>
      <w:r w:rsidRPr="009230B3">
        <w:rPr>
          <w:rFonts w:cs="Times New Roman"/>
          <w:sz w:val="28"/>
          <w:szCs w:val="28"/>
        </w:rPr>
        <w:t>bằng</w:t>
      </w:r>
      <w:proofErr w:type="spellEnd"/>
    </w:p>
    <w:p w14:paraId="37F09DC0" w14:textId="77777777" w:rsidR="002952D7" w:rsidRDefault="002952D7" w:rsidP="002952D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B527F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A. </w:t>
      </w:r>
      <w:r w:rsidRPr="009230B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700" w:dyaOrig="360" w14:anchorId="01B92133">
          <v:shape id="_x0000_i1065" type="#_x0000_t75" style="width:35.15pt;height:18.4pt" o:ole="">
            <v:imagedata r:id="rId90" o:title=""/>
          </v:shape>
          <o:OLEObject Type="Embed" ProgID="Equation.DSMT4" ShapeID="_x0000_i1065" DrawAspect="Content" ObjectID="_1783013129" r:id="rId91"/>
        </w:object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B. </w:t>
      </w:r>
      <w:r w:rsidRPr="009230B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680" w:dyaOrig="360" w14:anchorId="363B426C">
          <v:shape id="_x0000_i1066" type="#_x0000_t75" style="width:34.35pt;height:18.4pt" o:ole="">
            <v:imagedata r:id="rId92" o:title=""/>
          </v:shape>
          <o:OLEObject Type="Embed" ProgID="Equation.DSMT4" ShapeID="_x0000_i1066" DrawAspect="Content" ObjectID="_1783013130" r:id="rId93"/>
        </w:object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C. </w:t>
      </w:r>
      <w:r w:rsidRPr="009230B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560" w:dyaOrig="360" w14:anchorId="1A6FF91D">
          <v:shape id="_x0000_i1067" type="#_x0000_t75" style="width:28.45pt;height:18.4pt" o:ole="">
            <v:imagedata r:id="rId94" o:title=""/>
          </v:shape>
          <o:OLEObject Type="Embed" ProgID="Equation.DSMT4" ShapeID="_x0000_i1067" DrawAspect="Content" ObjectID="_1783013131" r:id="rId95"/>
        </w:objec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230B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color w:val="0000FF"/>
          <w:sz w:val="28"/>
          <w:szCs w:val="28"/>
        </w:rPr>
        <w:t xml:space="preserve">D. </w:t>
      </w:r>
      <w:r w:rsidRPr="009230B3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720" w:dyaOrig="360" w14:anchorId="54B489C7">
          <v:shape id="_x0000_i1068" type="#_x0000_t75" style="width:36pt;height:18.4pt" o:ole="">
            <v:imagedata r:id="rId96" o:title=""/>
          </v:shape>
          <o:OLEObject Type="Embed" ProgID="Equation.DSMT4" ShapeID="_x0000_i1068" DrawAspect="Content" ObjectID="_1783013132" r:id="rId97"/>
        </w:object>
      </w:r>
    </w:p>
    <w:p w14:paraId="24E09D5A" w14:textId="77777777" w:rsidR="002952D7" w:rsidRPr="009B527F" w:rsidRDefault="002952D7" w:rsidP="002952D7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12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Một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tam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giác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vuông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có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cạnh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huyền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bằng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r w:rsidRPr="009B527F">
        <w:rPr>
          <w:rFonts w:ascii="Times New Roman" w:hAnsi="Times New Roman" w:cs="Times New Roman"/>
          <w:position w:val="-12"/>
          <w:sz w:val="28"/>
          <w:szCs w:val="28"/>
          <w:lang w:val="es-ES_tradnl"/>
        </w:rPr>
        <w:object w:dxaOrig="540" w:dyaOrig="340" w14:anchorId="2D1672A2">
          <v:shape id="_x0000_i1069" type="#_x0000_t75" style="width:27.65pt;height:17.6pt" o:ole="">
            <v:imagedata r:id="rId98" o:title=""/>
          </v:shape>
          <o:OLEObject Type="Embed" ProgID="Equation.DSMT4" ShapeID="_x0000_i1069" DrawAspect="Content" ObjectID="_1783013133" r:id="rId99"/>
        </w:object>
      </w:r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,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một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góc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nhọn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bằng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r w:rsidRPr="009B527F">
        <w:rPr>
          <w:rFonts w:ascii="Times New Roman" w:hAnsi="Times New Roman" w:cs="Times New Roman"/>
          <w:position w:val="-6"/>
          <w:sz w:val="28"/>
          <w:szCs w:val="28"/>
          <w:lang w:val="es-ES_tradnl"/>
        </w:rPr>
        <w:object w:dxaOrig="440" w:dyaOrig="300" w14:anchorId="51387470">
          <v:shape id="_x0000_i1070" type="#_x0000_t75" style="width:21.75pt;height:15.05pt" o:ole="">
            <v:imagedata r:id="rId100" o:title=""/>
          </v:shape>
          <o:OLEObject Type="Embed" ProgID="Equation.DSMT4" ShapeID="_x0000_i1070" DrawAspect="Content" ObjectID="_1783013134" r:id="rId101"/>
        </w:object>
      </w:r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.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Độ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dài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cạnh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góc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vuông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kề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với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góc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nhọn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này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bằng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 xml:space="preserve"> (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làm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tròn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đến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chữ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số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thập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phân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thứ</w:t>
      </w:r>
      <w:proofErr w:type="spellEnd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 xml:space="preserve"> </w:t>
      </w:r>
      <w:proofErr w:type="spellStart"/>
      <w:r w:rsidRPr="009B527F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hai</w:t>
      </w:r>
      <w:proofErr w:type="spellEnd"/>
      <w:r w:rsidRPr="009B527F">
        <w:rPr>
          <w:rFonts w:ascii="Times New Roman" w:hAnsi="Times New Roman" w:cs="Times New Roman"/>
          <w:sz w:val="28"/>
          <w:szCs w:val="28"/>
          <w:lang w:val="es-ES_tradnl"/>
        </w:rPr>
        <w:t>)</w:t>
      </w:r>
    </w:p>
    <w:p w14:paraId="58014DED" w14:textId="77777777" w:rsidR="002952D7" w:rsidRPr="002952D7" w:rsidRDefault="002952D7" w:rsidP="002952D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9B527F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9B527F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940" w:dyaOrig="360" w14:anchorId="7DD7C061">
          <v:shape id="_x0000_i1071" type="#_x0000_t75" style="width:47.7pt;height:18.4pt" o:ole="">
            <v:imagedata r:id="rId102" o:title=""/>
          </v:shape>
          <o:OLEObject Type="Embed" ProgID="Equation.DSMT4" ShapeID="_x0000_i1071" DrawAspect="Content" ObjectID="_1783013135" r:id="rId103"/>
        </w:object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. </w:t>
      </w:r>
      <w:r w:rsidRPr="009B527F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940" w:dyaOrig="360" w14:anchorId="58FC4551">
          <v:shape id="_x0000_i1072" type="#_x0000_t75" style="width:46.9pt;height:18.4pt" o:ole="">
            <v:imagedata r:id="rId104" o:title=""/>
          </v:shape>
          <o:OLEObject Type="Embed" ProgID="Equation.DSMT4" ShapeID="_x0000_i1072" DrawAspect="Content" ObjectID="_1783013136" r:id="rId105"/>
        </w:object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52C72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C. </w:t>
      </w:r>
      <w:r w:rsidRPr="009B527F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940" w:dyaOrig="360" w14:anchorId="60FC2CD5">
          <v:shape id="_x0000_i1073" type="#_x0000_t75" style="width:47.7pt;height:18.4pt" o:ole="">
            <v:imagedata r:id="rId106" o:title=""/>
          </v:shape>
          <o:OLEObject Type="Embed" ProgID="Equation.DSMT4" ShapeID="_x0000_i1073" DrawAspect="Content" ObjectID="_1783013137" r:id="rId107"/>
        </w:object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9B527F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D. </w:t>
      </w:r>
      <w:r w:rsidRPr="009B527F">
        <w:rPr>
          <w:rFonts w:ascii="Times New Roman" w:hAnsi="Times New Roman" w:cs="Times New Roman"/>
          <w:b/>
          <w:bCs/>
          <w:position w:val="-12"/>
          <w:sz w:val="28"/>
          <w:szCs w:val="28"/>
        </w:rPr>
        <w:object w:dxaOrig="920" w:dyaOrig="360" w14:anchorId="4550E39C">
          <v:shape id="_x0000_i1074" type="#_x0000_t75" style="width:46.9pt;height:18.4pt" o:ole="">
            <v:imagedata r:id="rId108" o:title=""/>
          </v:shape>
          <o:OLEObject Type="Embed" ProgID="Equation.DSMT4" ShapeID="_x0000_i1074" DrawAspect="Content" ObjectID="_1783013138" r:id="rId109"/>
        </w:object>
      </w:r>
    </w:p>
    <w:p w14:paraId="45175AD5" w14:textId="77777777" w:rsidR="002952D7" w:rsidRDefault="002952D7" w:rsidP="002952D7">
      <w:pPr>
        <w:pStyle w:val="NoSpacing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>II.</w:t>
      </w:r>
      <w:r w:rsidRPr="00C07F03">
        <w:rPr>
          <w:b/>
          <w:sz w:val="28"/>
          <w:szCs w:val="28"/>
          <w:lang w:val="vi-VN"/>
        </w:rPr>
        <w:t>PHẦ</w:t>
      </w:r>
      <w:r>
        <w:rPr>
          <w:b/>
          <w:sz w:val="28"/>
          <w:szCs w:val="28"/>
          <w:lang w:val="vi-VN"/>
        </w:rPr>
        <w:t>N TỰ LUẬN</w:t>
      </w:r>
      <w:r w:rsidRPr="00C07F03">
        <w:rPr>
          <w:b/>
          <w:sz w:val="28"/>
          <w:szCs w:val="28"/>
          <w:lang w:val="vi-VN"/>
        </w:rPr>
        <w:t xml:space="preserve"> (</w:t>
      </w:r>
      <w:r>
        <w:rPr>
          <w:b/>
          <w:sz w:val="28"/>
          <w:szCs w:val="28"/>
          <w:lang w:val="vi-VN"/>
        </w:rPr>
        <w:t>7</w:t>
      </w:r>
      <w:r w:rsidRPr="00C07F03">
        <w:rPr>
          <w:b/>
          <w:sz w:val="28"/>
          <w:szCs w:val="28"/>
          <w:lang w:val="vi-VN"/>
        </w:rPr>
        <w:t xml:space="preserve">,0 điểm). </w:t>
      </w:r>
    </w:p>
    <w:p w14:paraId="2C048023" w14:textId="77777777" w:rsidR="002952D7" w:rsidRDefault="002952D7" w:rsidP="002952D7">
      <w:pPr>
        <w:tabs>
          <w:tab w:val="left" w:pos="992"/>
        </w:tabs>
        <w:jc w:val="both"/>
        <w:outlineLvl w:val="1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1 </w:t>
      </w:r>
      <w:r w:rsidRPr="00F716DD">
        <w:rPr>
          <w:rFonts w:ascii="Times New Roman" w:hAnsi="Times New Roman" w:cs="Times New Roman"/>
          <w:b/>
          <w:sz w:val="28"/>
          <w:szCs w:val="28"/>
          <w:lang w:val="fr-FR"/>
        </w:rPr>
        <w:t>(</w:t>
      </w:r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1,5 </w:t>
      </w:r>
      <w:proofErr w:type="spellStart"/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>điểm</w:t>
      </w:r>
      <w:proofErr w:type="spellEnd"/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>).</w:t>
      </w:r>
      <w:r w:rsidRPr="00F716D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>Thực</w:t>
      </w:r>
      <w:proofErr w:type="spellEnd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>hiện</w:t>
      </w:r>
      <w:proofErr w:type="spellEnd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>phép</w:t>
      </w:r>
      <w:proofErr w:type="spellEnd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proofErr w:type="gramStart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>tính</w:t>
      </w:r>
      <w:proofErr w:type="spellEnd"/>
      <w:r w:rsidRPr="00F716D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:</w:t>
      </w:r>
      <w:proofErr w:type="gramEnd"/>
    </w:p>
    <w:p w14:paraId="43B481A0" w14:textId="77777777" w:rsidR="002952D7" w:rsidRPr="00AE7B87" w:rsidRDefault="002952D7" w:rsidP="002952D7">
      <w:pPr>
        <w:tabs>
          <w:tab w:val="left" w:pos="992"/>
        </w:tabs>
        <w:jc w:val="both"/>
        <w:outlineLvl w:val="1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a)</w:t>
      </w:r>
      <w:r>
        <w:rPr>
          <w:rFonts w:ascii="Times New Roman" w:eastAsia="Times New Roman" w:hAnsi="Times New Roman" w:cs="Times New Roman"/>
          <w:bCs/>
          <w:iCs/>
          <w:noProof/>
          <w:position w:val="-8"/>
          <w:sz w:val="28"/>
          <w:szCs w:val="28"/>
        </w:rPr>
        <w:drawing>
          <wp:inline distT="0" distB="0" distL="0" distR="0" wp14:anchorId="173D1EFE" wp14:editId="1EDAA794">
            <wp:extent cx="800100" cy="257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ab/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ab/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ab/>
        <w:t>b)</w:t>
      </w:r>
      <w:r>
        <w:rPr>
          <w:rFonts w:ascii="Times New Roman" w:eastAsia="Times New Roman" w:hAnsi="Times New Roman" w:cs="Times New Roman"/>
          <w:bCs/>
          <w:iCs/>
          <w:noProof/>
          <w:position w:val="-8"/>
          <w:sz w:val="28"/>
          <w:szCs w:val="28"/>
        </w:rPr>
        <w:drawing>
          <wp:inline distT="0" distB="0" distL="0" distR="0" wp14:anchorId="455BA02C" wp14:editId="671C95CB">
            <wp:extent cx="14478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Cs/>
          <w:iCs/>
          <w:position w:val="-8"/>
          <w:sz w:val="28"/>
          <w:szCs w:val="28"/>
        </w:rPr>
        <w:tab/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ab/>
      </w:r>
      <w:r>
        <w:rPr>
          <w:rFonts w:eastAsia="Times New Roman"/>
          <w:bCs/>
          <w:iCs/>
          <w:sz w:val="28"/>
          <w:szCs w:val="28"/>
        </w:rPr>
        <w:t>c)</w:t>
      </w:r>
      <w:r>
        <w:rPr>
          <w:rFonts w:eastAsia="Times New Roman"/>
          <w:bCs/>
          <w:iCs/>
          <w:noProof/>
          <w:position w:val="-26"/>
          <w:sz w:val="28"/>
          <w:szCs w:val="28"/>
        </w:rPr>
        <w:drawing>
          <wp:inline distT="0" distB="0" distL="0" distR="0" wp14:anchorId="4EAB7678" wp14:editId="22ECBEC0">
            <wp:extent cx="1457325" cy="4572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DB8D4" w14:textId="77777777" w:rsidR="002952D7" w:rsidRPr="00AE7B87" w:rsidRDefault="002952D7" w:rsidP="002952D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AE7B87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AE7B8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AE7B87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AE7B87">
        <w:rPr>
          <w:rFonts w:ascii="Times New Roman" w:hAnsi="Times New Roman" w:cs="Times New Roman"/>
          <w:sz w:val="28"/>
          <w:szCs w:val="28"/>
        </w:rPr>
        <w:t xml:space="preserve"> </w:t>
      </w:r>
      <w:r w:rsidRPr="00AE7B87">
        <w:rPr>
          <w:rFonts w:ascii="Times New Roman" w:hAnsi="Times New Roman" w:cs="Times New Roman"/>
          <w:b/>
          <w:i/>
          <w:sz w:val="28"/>
          <w:szCs w:val="28"/>
        </w:rPr>
        <w:t xml:space="preserve">(1,0 </w:t>
      </w:r>
      <w:proofErr w:type="spellStart"/>
      <w:r w:rsidRPr="00AE7B87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AE7B87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E7B87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AE7B87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AE7B87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AE7B87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5032"/>
        <w:gridCol w:w="5032"/>
      </w:tblGrid>
      <w:tr w:rsidR="002952D7" w:rsidRPr="00AE7B87" w14:paraId="4CA76D96" w14:textId="77777777" w:rsidTr="002952D7">
        <w:tc>
          <w:tcPr>
            <w:tcW w:w="2500" w:type="pct"/>
            <w:shd w:val="clear" w:color="auto" w:fill="auto"/>
          </w:tcPr>
          <w:p w14:paraId="1B0897D3" w14:textId="77777777" w:rsidR="002952D7" w:rsidRPr="00AE7B87" w:rsidRDefault="002952D7" w:rsidP="002952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E7B87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6F5E8777" wp14:editId="187FD785">
                  <wp:extent cx="952500" cy="25717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shd w:val="clear" w:color="auto" w:fill="auto"/>
          </w:tcPr>
          <w:p w14:paraId="33B54867" w14:textId="77777777" w:rsidR="002952D7" w:rsidRPr="00AE7B87" w:rsidRDefault="002952D7" w:rsidP="002952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E7B87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9162B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240" w:dyaOrig="400" w14:anchorId="4B38B7A8">
                <v:shape id="_x0000_i1075" type="#_x0000_t75" style="width:61.95pt;height:20.1pt" o:ole="">
                  <v:imagedata r:id="rId114" o:title=""/>
                </v:shape>
                <o:OLEObject Type="Embed" ProgID="Equation.DSMT4" ShapeID="_x0000_i1075" DrawAspect="Content" ObjectID="_1783013139" r:id="rId115"/>
              </w:object>
            </w:r>
          </w:p>
        </w:tc>
      </w:tr>
    </w:tbl>
    <w:p w14:paraId="4E23E8FC" w14:textId="77777777" w:rsidR="002952D7" w:rsidRPr="00CA5464" w:rsidRDefault="002952D7" w:rsidP="002952D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fr-FR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3 </w:t>
      </w:r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  <w:lang w:val="fr-FR"/>
        </w:rPr>
        <w:t>1,0</w:t>
      </w:r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>điểm</w:t>
      </w:r>
      <w:proofErr w:type="spellEnd"/>
      <w:r w:rsidRPr="00AE7B87">
        <w:rPr>
          <w:rFonts w:ascii="Times New Roman" w:hAnsi="Times New Roman" w:cs="Times New Roman"/>
          <w:b/>
          <w:i/>
          <w:sz w:val="28"/>
          <w:szCs w:val="28"/>
          <w:lang w:val="fr-FR"/>
        </w:rPr>
        <w:t>).</w:t>
      </w:r>
      <w:r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276411">
        <w:rPr>
          <w:rFonts w:ascii="Times New Roman" w:hAnsi="Times New Roman" w:cs="Times New Roman"/>
          <w:sz w:val="28"/>
          <w:szCs w:val="28"/>
          <w:lang w:val="fr-FR"/>
        </w:rPr>
        <w:t>Rút</w:t>
      </w:r>
      <w:proofErr w:type="spellEnd"/>
      <w:r w:rsidRPr="0027641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76411">
        <w:rPr>
          <w:rFonts w:ascii="Times New Roman" w:hAnsi="Times New Roman" w:cs="Times New Roman"/>
          <w:sz w:val="28"/>
          <w:szCs w:val="28"/>
          <w:lang w:val="fr-FR"/>
        </w:rPr>
        <w:t>gọn</w:t>
      </w:r>
      <w:proofErr w:type="spellEnd"/>
      <w:r w:rsidRPr="0027641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76411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276411">
        <w:rPr>
          <w:rFonts w:ascii="Times New Roman" w:hAnsi="Times New Roman" w:cs="Times New Roman"/>
          <w:sz w:val="28"/>
          <w:szCs w:val="28"/>
          <w:lang w:val="fr-FR"/>
        </w:rPr>
        <w:t xml:space="preserve"> t</w:t>
      </w:r>
      <w:proofErr w:type="spellStart"/>
      <w:r w:rsidRPr="00276411">
        <w:rPr>
          <w:rFonts w:ascii="Times New Roman" w:hAnsi="Times New Roman" w:cs="Times New Roman"/>
          <w:sz w:val="28"/>
          <w:szCs w:val="28"/>
        </w:rPr>
        <w:t>hức</w:t>
      </w:r>
      <w:proofErr w:type="spellEnd"/>
      <w:r w:rsidRPr="00CA5464">
        <w:rPr>
          <w:rFonts w:ascii="Times New Roman" w:hAnsi="Times New Roman" w:cs="Times New Roman"/>
          <w:sz w:val="28"/>
          <w:szCs w:val="28"/>
        </w:rPr>
        <w:t xml:space="preserve"> </w:t>
      </w:r>
      <w:r w:rsidRPr="00CA5464">
        <w:rPr>
          <w:rFonts w:ascii="Times New Roman" w:hAnsi="Times New Roman" w:cs="Times New Roman"/>
          <w:position w:val="-32"/>
          <w:sz w:val="28"/>
          <w:szCs w:val="28"/>
        </w:rPr>
        <w:object w:dxaOrig="2620" w:dyaOrig="820" w14:anchorId="59EA75A8">
          <v:shape id="_x0000_i1076" type="#_x0000_t75" style="width:131.45pt;height:41pt" o:ole="">
            <v:imagedata r:id="rId116" o:title=""/>
          </v:shape>
          <o:OLEObject Type="Embed" ProgID="Equation.DSMT4" ShapeID="_x0000_i1076" DrawAspect="Content" ObjectID="_1783013140" r:id="rId117"/>
        </w:object>
      </w:r>
      <w:r w:rsidRPr="00CA5464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</w:rPr>
        <w:t xml:space="preserve">  </w:t>
      </w:r>
      <w:r w:rsidRPr="00CA54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546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5464">
        <w:rPr>
          <w:rFonts w:ascii="Times New Roman" w:hAnsi="Times New Roman" w:cs="Times New Roman"/>
          <w:sz w:val="28"/>
          <w:szCs w:val="28"/>
        </w:rPr>
        <w:t xml:space="preserve"> </w:t>
      </w:r>
      <w:r w:rsidRPr="00CA5464">
        <w:rPr>
          <w:rFonts w:ascii="Times New Roman" w:hAnsi="Times New Roman" w:cs="Times New Roman"/>
          <w:position w:val="-12"/>
          <w:sz w:val="28"/>
          <w:szCs w:val="28"/>
        </w:rPr>
        <w:object w:dxaOrig="1280" w:dyaOrig="360" w14:anchorId="12B08EC4">
          <v:shape id="_x0000_i1077" type="#_x0000_t75" style="width:63.65pt;height:18.4pt" o:ole="">
            <v:imagedata r:id="rId118" o:title=""/>
          </v:shape>
          <o:OLEObject Type="Embed" ProgID="Equation.DSMT4" ShapeID="_x0000_i1077" DrawAspect="Content" ObjectID="_1783013141" r:id="rId119"/>
        </w:object>
      </w:r>
    </w:p>
    <w:p w14:paraId="52ADEF0D" w14:textId="77777777" w:rsidR="002952D7" w:rsidRPr="005D0ACB" w:rsidRDefault="002952D7" w:rsidP="002952D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4</w:t>
      </w:r>
      <w:r w:rsidRPr="00AE7B87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. </w:t>
      </w:r>
      <w:r w:rsidRPr="00AE7B87">
        <w:rPr>
          <w:rFonts w:ascii="Times New Roman" w:hAnsi="Times New Roman" w:cs="Times New Roman"/>
          <w:b/>
          <w:i/>
          <w:sz w:val="28"/>
          <w:szCs w:val="28"/>
        </w:rPr>
        <w:t xml:space="preserve">(1 </w:t>
      </w:r>
      <w:proofErr w:type="spellStart"/>
      <w:r w:rsidRPr="00AE7B87">
        <w:rPr>
          <w:rFonts w:ascii="Times New Roman" w:hAnsi="Times New Roman" w:cs="Times New Roman"/>
          <w:b/>
          <w:i/>
          <w:sz w:val="28"/>
          <w:szCs w:val="28"/>
        </w:rPr>
        <w:t>diểm</w:t>
      </w:r>
      <w:proofErr w:type="spellEnd"/>
      <w:r w:rsidRPr="00AE7B87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5B8A7F3" w14:textId="77777777" w:rsidR="002952D7" w:rsidRPr="00D11131" w:rsidRDefault="002952D7" w:rsidP="002952D7">
      <w:pPr>
        <w:rPr>
          <w:rFonts w:ascii="Times New Roman" w:hAnsi="Times New Roman" w:cs="Times New Roman"/>
          <w:sz w:val="28"/>
          <w:szCs w:val="28"/>
          <w:lang w:val="pt-BR"/>
        </w:rPr>
      </w:pP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háp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nắng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rời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r w:rsidRPr="005D0ACB">
        <w:rPr>
          <w:rFonts w:ascii="Times New Roman" w:eastAsia="SimSun" w:hAnsi="Times New Roman" w:cs="Times New Roman"/>
          <w:kern w:val="2"/>
          <w:position w:val="-6"/>
          <w:sz w:val="28"/>
          <w:szCs w:val="28"/>
          <w:lang w:val="pt-BR" w:eastAsia="vi-VN"/>
        </w:rPr>
        <w:object w:dxaOrig="440" w:dyaOrig="360" w14:anchorId="1A61BBCA">
          <v:shape id="_x0000_i1078" type="#_x0000_t75" style="width:21.75pt;height:18.4pt" o:ole="">
            <v:imagedata r:id="rId120" o:title=""/>
          </v:shape>
          <o:OLEObject Type="Embed" ProgID="Equation.DSMT4" ShapeID="_x0000_i1078" DrawAspect="Content" ObjectID="_1783013142" r:id="rId121">
            <o:FieldCodes>\s</o:FieldCodes>
          </o:OLEObject>
        </w:object>
      </w:r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0ACB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5D0ACB">
        <w:rPr>
          <w:rFonts w:ascii="Times New Roman" w:hAnsi="Times New Roman" w:cs="Times New Roman"/>
          <w:sz w:val="28"/>
          <w:szCs w:val="28"/>
        </w:rPr>
        <w:t xml:space="preserve"> </w:t>
      </w:r>
      <w:r w:rsidRPr="005D0ACB">
        <w:rPr>
          <w:rFonts w:ascii="Times New Roman" w:eastAsia="SimSun" w:hAnsi="Times New Roman" w:cs="Times New Roman"/>
          <w:kern w:val="2"/>
          <w:position w:val="-6"/>
          <w:sz w:val="28"/>
          <w:szCs w:val="28"/>
          <w:lang w:val="pt-BR" w:eastAsia="vi-VN"/>
        </w:rPr>
        <w:object w:dxaOrig="340" w:dyaOrig="300" w14:anchorId="326DEBE8">
          <v:shape id="_x0000_i1079" type="#_x0000_t75" style="width:18.4pt;height:15.05pt" o:ole="">
            <v:imagedata r:id="rId122" o:title=""/>
          </v:shape>
          <o:OLEObject Type="Embed" ProgID="Equation.DSMT4" ShapeID="_x0000_i1079" DrawAspect="Content" ObjectID="_1783013143" r:id="rId123">
            <o:FieldCodes>\s</o:FieldCodes>
          </o:OLEObject>
        </w:object>
      </w:r>
      <w:r w:rsidRPr="005D0ACB">
        <w:rPr>
          <w:rFonts w:ascii="Times New Roman" w:hAnsi="Times New Roman" w:cs="Times New Roman"/>
          <w:sz w:val="28"/>
          <w:szCs w:val="28"/>
        </w:rPr>
        <w:t xml:space="preserve">m. </w:t>
      </w:r>
      <w:r w:rsidRPr="005D0ACB">
        <w:rPr>
          <w:rFonts w:ascii="Times New Roman" w:hAnsi="Times New Roman" w:cs="Times New Roman"/>
          <w:sz w:val="28"/>
          <w:szCs w:val="28"/>
          <w:lang w:val="pt-BR"/>
        </w:rPr>
        <w:t>(</w:t>
      </w:r>
      <w:r w:rsidRPr="005D0ACB">
        <w:rPr>
          <w:rFonts w:ascii="Times New Roman" w:hAnsi="Times New Roman" w:cs="Times New Roman"/>
          <w:i/>
          <w:iCs/>
          <w:sz w:val="28"/>
          <w:szCs w:val="28"/>
          <w:lang w:val="pt-BR"/>
        </w:rPr>
        <w:t>Kết quả làm tròn đến chữ số thập phân thứ nhất</w:t>
      </w:r>
      <w:r>
        <w:rPr>
          <w:rFonts w:ascii="Times New Roman" w:hAnsi="Times New Roman" w:cs="Times New Roman"/>
          <w:sz w:val="28"/>
          <w:szCs w:val="28"/>
          <w:lang w:val="pt-BR"/>
        </w:rPr>
        <w:t>)</w:t>
      </w:r>
    </w:p>
    <w:p w14:paraId="48101A80" w14:textId="77777777" w:rsidR="002952D7" w:rsidRPr="00D11131" w:rsidRDefault="002952D7" w:rsidP="002952D7">
      <w:pPr>
        <w:spacing w:before="120" w:after="1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E7B87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AE7B87">
        <w:rPr>
          <w:rFonts w:ascii="Times New Roman" w:hAnsi="Times New Roman" w:cs="Times New Roman"/>
          <w:b/>
          <w:bCs/>
          <w:sz w:val="28"/>
          <w:szCs w:val="28"/>
        </w:rPr>
        <w:t xml:space="preserve"> 5</w:t>
      </w:r>
      <w:r w:rsidRPr="00AE7B87">
        <w:rPr>
          <w:rFonts w:ascii="Times New Roman" w:hAnsi="Times New Roman" w:cs="Times New Roman"/>
          <w:bCs/>
          <w:sz w:val="28"/>
          <w:szCs w:val="28"/>
        </w:rPr>
        <w:t>.</w:t>
      </w:r>
      <w:r w:rsidRPr="00AE7B8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54E05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(2,0 </w:t>
      </w:r>
      <w:proofErr w:type="spellStart"/>
      <w:r w:rsidRPr="00E54E05">
        <w:rPr>
          <w:rFonts w:ascii="Times New Roman" w:hAnsi="Times New Roman" w:cs="Times New Roman"/>
          <w:b/>
          <w:i/>
          <w:sz w:val="28"/>
          <w:szCs w:val="28"/>
          <w:lang w:val="fr-FR"/>
        </w:rPr>
        <w:t>điểm</w:t>
      </w:r>
      <w:proofErr w:type="spellEnd"/>
      <w:r w:rsidRPr="00E54E05">
        <w:rPr>
          <w:rFonts w:ascii="Times New Roman" w:hAnsi="Times New Roman" w:cs="Times New Roman"/>
          <w:b/>
          <w:i/>
          <w:sz w:val="28"/>
          <w:szCs w:val="28"/>
          <w:lang w:val="fr-FR"/>
        </w:rPr>
        <w:t>)</w:t>
      </w:r>
      <w:r w:rsidRPr="00D1113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Cho tam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3DFFED9C">
          <v:shape id="_x0000_i1080" type="#_x0000_t75" style="width:32.65pt;height:15.05pt" o:ole="">
            <v:imagedata r:id="rId124" o:title=""/>
          </v:shape>
          <o:OLEObject Type="Embed" ProgID="Equation.DSMT4" ShapeID="_x0000_i1080" DrawAspect="Content" ObjectID="_1783013144" r:id="rId125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E4B5AB5">
          <v:shape id="_x0000_i1081" type="#_x0000_t75" style="width:12.55pt;height:14.25pt" o:ole="">
            <v:imagedata r:id="rId126" o:title=""/>
          </v:shape>
          <o:OLEObject Type="Embed" ProgID="Equation.DSMT4" ShapeID="_x0000_i1081" DrawAspect="Content" ObjectID="_1783013145" r:id="rId127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cao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BE38DD9">
          <v:shape id="_x0000_i1082" type="#_x0000_t75" style="width:25.1pt;height:14.25pt" o:ole="">
            <v:imagedata r:id="rId128" o:title=""/>
          </v:shape>
          <o:OLEObject Type="Embed" ProgID="Equation.DSMT4" ShapeID="_x0000_i1082" DrawAspect="Content" ObjectID="_1783013146" r:id="rId129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Kẻ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73C58B3B">
          <v:shape id="_x0000_i1083" type="#_x0000_t75" style="width:24.3pt;height:14.25pt" o:ole="">
            <v:imagedata r:id="rId130" o:title=""/>
          </v:shape>
          <o:OLEObject Type="Embed" ProgID="Equation.DSMT4" ShapeID="_x0000_i1083" DrawAspect="Content" ObjectID="_1783013147" r:id="rId131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7C7B489F">
          <v:shape id="_x0000_i1084" type="#_x0000_t75" style="width:21.75pt;height:14.25pt" o:ole="">
            <v:imagedata r:id="rId132" o:title=""/>
          </v:shape>
          <o:OLEObject Type="Embed" ProgID="Equation.DSMT4" ShapeID="_x0000_i1084" DrawAspect="Content" ObjectID="_1783013148" r:id="rId133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209DF513">
          <v:shape id="_x0000_i1085" type="#_x0000_t75" style="width:24.3pt;height:14.25pt" o:ole="">
            <v:imagedata r:id="rId134" o:title=""/>
          </v:shape>
          <o:OLEObject Type="Embed" ProgID="Equation.DSMT4" ShapeID="_x0000_i1085" DrawAspect="Content" ObjectID="_1783013149" r:id="rId135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66CF9060">
          <v:shape id="_x0000_i1086" type="#_x0000_t75" style="width:24.3pt;height:15.05pt" o:ole="">
            <v:imagedata r:id="rId136" o:title=""/>
          </v:shape>
          <o:OLEObject Type="Embed" ProgID="Equation.DSMT4" ShapeID="_x0000_i1086" DrawAspect="Content" ObjectID="_1783013150" r:id="rId137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3E28EBD">
          <v:shape id="_x0000_i1087" type="#_x0000_t75" style="width:12.55pt;height:14.25pt" o:ole="">
            <v:imagedata r:id="rId138" o:title=""/>
          </v:shape>
          <o:OLEObject Type="Embed" ProgID="Equation.DSMT4" ShapeID="_x0000_i1087" DrawAspect="Content" ObjectID="_1783013151" r:id="rId139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thuộc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658AB6A9">
          <v:shape id="_x0000_i1088" type="#_x0000_t75" style="width:21.75pt;height:14.25pt" o:ole="">
            <v:imagedata r:id="rId140" o:title=""/>
          </v:shape>
          <o:OLEObject Type="Embed" ProgID="Equation.DSMT4" ShapeID="_x0000_i1088" DrawAspect="Content" ObjectID="_1783013152" r:id="rId141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158E4E9C">
          <v:shape id="_x0000_i1089" type="#_x0000_t75" style="width:14.25pt;height:14.25pt" o:ole="">
            <v:imagedata r:id="rId142" o:title=""/>
          </v:shape>
          <o:OLEObject Type="Embed" ProgID="Equation.DSMT4" ShapeID="_x0000_i1089" DrawAspect="Content" ObjectID="_1783013153" r:id="rId143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thuộc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0F6A68A7">
          <v:shape id="_x0000_i1090" type="#_x0000_t75" style="width:24.3pt;height:15.05pt" o:ole="">
            <v:imagedata r:id="rId144" o:title=""/>
          </v:shape>
          <o:OLEObject Type="Embed" ProgID="Equation.DSMT4" ShapeID="_x0000_i1090" DrawAspect="Content" ObjectID="_1783013154" r:id="rId145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CD578D8" w14:textId="4A736ACD" w:rsidR="002952D7" w:rsidRPr="00D11131" w:rsidRDefault="002952D7" w:rsidP="002952D7">
      <w:pPr>
        <w:spacing w:before="120" w:after="120"/>
        <w:rPr>
          <w:rFonts w:ascii="Times New Roman" w:eastAsia="Calibri" w:hAnsi="Times New Roman" w:cs="Times New Roman"/>
          <w:sz w:val="28"/>
          <w:szCs w:val="28"/>
        </w:rPr>
      </w:pP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a) Cho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12"/>
          <w:sz w:val="28"/>
          <w:szCs w:val="28"/>
        </w:rPr>
        <w:object w:dxaOrig="1219" w:dyaOrig="360" w14:anchorId="003D8811">
          <v:shape id="_x0000_i1091" type="#_x0000_t75" style="width:61.1pt;height:18.4pt" o:ole="">
            <v:imagedata r:id="rId146" o:title=""/>
          </v:shape>
          <o:OLEObject Type="Embed" ProgID="Equation.DSMT4" ShapeID="_x0000_i1091" DrawAspect="Content" ObjectID="_1783013155" r:id="rId147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D11131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5399ACE5">
          <v:shape id="_x0000_i1092" type="#_x0000_t75" style="width:62.8pt;height:18.4pt" o:ole="">
            <v:imagedata r:id="rId148" o:title=""/>
          </v:shape>
          <o:OLEObject Type="Embed" ProgID="Equation.DSMT4" ShapeID="_x0000_i1092" DrawAspect="Content" ObjectID="_1783013156" r:id="rId149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11131">
        <w:rPr>
          <w:rFonts w:ascii="Times New Roman" w:hAnsi="Times New Roman" w:cs="Times New Roman"/>
          <w:position w:val="-4"/>
          <w:sz w:val="28"/>
          <w:szCs w:val="28"/>
        </w:rPr>
        <w:object w:dxaOrig="460" w:dyaOrig="279" w14:anchorId="498ABA4A">
          <v:shape id="_x0000_i1093" type="#_x0000_t75" style="width:22.6pt;height:14.25pt" o:ole="">
            <v:imagedata r:id="rId150" o:title=""/>
          </v:shape>
          <o:OLEObject Type="Embed" ProgID="Equation.DSMT4" ShapeID="_x0000_i1093" DrawAspect="Content" ObjectID="_1783013157" r:id="rId151"/>
        </w:object>
      </w:r>
    </w:p>
    <w:p w14:paraId="1489AFDE" w14:textId="2865E1B2" w:rsidR="002952D7" w:rsidRDefault="002952D7" w:rsidP="002952D7">
      <w:pPr>
        <w:spacing w:before="120" w:after="120"/>
        <w:rPr>
          <w:rFonts w:ascii="Times New Roman" w:eastAsia="Calibri" w:hAnsi="Times New Roman" w:cs="Times New Roman"/>
          <w:sz w:val="28"/>
          <w:szCs w:val="28"/>
        </w:rPr>
      </w:pPr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proofErr w:type="spellStart"/>
      <w:r w:rsidRPr="00D11131">
        <w:rPr>
          <w:rFonts w:ascii="Times New Roman" w:eastAsia="Calibri" w:hAnsi="Times New Roman" w:cs="Times New Roman"/>
          <w:sz w:val="28"/>
          <w:szCs w:val="28"/>
        </w:rPr>
        <w:t>Chứng</w:t>
      </w:r>
      <w:proofErr w:type="spellEnd"/>
      <w:r w:rsidRPr="00D11131">
        <w:rPr>
          <w:rFonts w:ascii="Times New Roman" w:eastAsia="Calibri" w:hAnsi="Times New Roman" w:cs="Times New Roman"/>
          <w:sz w:val="28"/>
          <w:szCs w:val="28"/>
        </w:rPr>
        <w:t xml:space="preserve"> minh </w:t>
      </w:r>
      <w:r w:rsidR="00F81358" w:rsidRPr="00D11131">
        <w:rPr>
          <w:rFonts w:cs="Times New Roman"/>
          <w:position w:val="-6"/>
          <w:szCs w:val="28"/>
        </w:rPr>
        <w:object w:dxaOrig="1960" w:dyaOrig="300" w14:anchorId="76F176C2">
          <v:shape id="_x0000_i1094" type="#_x0000_t75" style="width:98.8pt;height:15.9pt" o:ole="">
            <v:imagedata r:id="rId152" o:title=""/>
          </v:shape>
          <o:OLEObject Type="Embed" ProgID="Equation.DSMT4" ShapeID="_x0000_i1094" DrawAspect="Content" ObjectID="_1783013158" r:id="rId153"/>
        </w:object>
      </w:r>
      <w:r w:rsidRPr="00D11131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12C9060" w14:textId="77777777" w:rsidR="002952D7" w:rsidRPr="00276411" w:rsidRDefault="002952D7" w:rsidP="002952D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76411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27641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276411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  <w:r w:rsidRPr="00276411">
        <w:rPr>
          <w:rFonts w:ascii="Times New Roman" w:hAnsi="Times New Roman" w:cs="Times New Roman"/>
          <w:b/>
          <w:i/>
          <w:sz w:val="28"/>
          <w:szCs w:val="28"/>
        </w:rPr>
        <w:t xml:space="preserve"> (0,5 </w:t>
      </w:r>
      <w:proofErr w:type="spellStart"/>
      <w:proofErr w:type="gramStart"/>
      <w:r w:rsidRPr="00276411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276411">
        <w:rPr>
          <w:rFonts w:ascii="Times New Roman" w:hAnsi="Times New Roman" w:cs="Times New Roman"/>
          <w:b/>
          <w:i/>
          <w:sz w:val="28"/>
          <w:szCs w:val="28"/>
        </w:rPr>
        <w:t xml:space="preserve"> )</w:t>
      </w:r>
      <w:proofErr w:type="gramEnd"/>
    </w:p>
    <w:p w14:paraId="25AB533F" w14:textId="77777777" w:rsidR="002952D7" w:rsidRPr="00276411" w:rsidRDefault="002952D7" w:rsidP="002952D7">
      <w:pPr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7641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ính giá trị của biểu thức P = </w:t>
      </w:r>
      <w:r w:rsidRPr="00276411">
        <w:rPr>
          <w:rFonts w:ascii="Times New Roman" w:eastAsia="Calibri" w:hAnsi="Times New Roman" w:cs="Times New Roman"/>
          <w:i/>
          <w:sz w:val="28"/>
          <w:szCs w:val="28"/>
          <w:lang w:val="pt-BR"/>
        </w:rPr>
        <w:t>x</w:t>
      </w:r>
      <w:r w:rsidRPr="00276411">
        <w:rPr>
          <w:rFonts w:ascii="Times New Roman" w:eastAsia="Calibri" w:hAnsi="Times New Roman" w:cs="Times New Roman"/>
          <w:sz w:val="28"/>
          <w:szCs w:val="28"/>
          <w:vertAlign w:val="superscript"/>
          <w:lang w:val="pt-BR"/>
        </w:rPr>
        <w:t>3</w:t>
      </w:r>
      <w:r w:rsidRPr="0027641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+ </w:t>
      </w:r>
      <w:r w:rsidRPr="00276411">
        <w:rPr>
          <w:rFonts w:ascii="Times New Roman" w:eastAsia="Calibri" w:hAnsi="Times New Roman" w:cs="Times New Roman"/>
          <w:i/>
          <w:sz w:val="28"/>
          <w:szCs w:val="28"/>
          <w:lang w:val="pt-BR"/>
        </w:rPr>
        <w:t>y</w:t>
      </w:r>
      <w:r w:rsidRPr="00276411">
        <w:rPr>
          <w:rFonts w:ascii="Times New Roman" w:eastAsia="Calibri" w:hAnsi="Times New Roman" w:cs="Times New Roman"/>
          <w:sz w:val="28"/>
          <w:szCs w:val="28"/>
          <w:vertAlign w:val="superscript"/>
          <w:lang w:val="pt-BR"/>
        </w:rPr>
        <w:t xml:space="preserve">3 </w:t>
      </w:r>
      <w:r w:rsidRPr="00276411">
        <w:rPr>
          <w:rFonts w:ascii="Times New Roman" w:eastAsia="Calibri" w:hAnsi="Times New Roman" w:cs="Times New Roman"/>
          <w:sz w:val="28"/>
          <w:szCs w:val="28"/>
          <w:lang w:val="pt-BR"/>
        </w:rPr>
        <w:t>– 3(</w:t>
      </w:r>
      <w:r w:rsidRPr="00276411">
        <w:rPr>
          <w:rFonts w:ascii="Times New Roman" w:eastAsia="Calibri" w:hAnsi="Times New Roman" w:cs="Times New Roman"/>
          <w:i/>
          <w:sz w:val="28"/>
          <w:szCs w:val="28"/>
          <w:lang w:val="pt-BR"/>
        </w:rPr>
        <w:t>x</w:t>
      </w:r>
      <w:r w:rsidRPr="00276411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+ </w:t>
      </w:r>
      <w:r w:rsidRPr="00276411">
        <w:rPr>
          <w:rFonts w:ascii="Times New Roman" w:eastAsia="Calibri" w:hAnsi="Times New Roman" w:cs="Times New Roman"/>
          <w:i/>
          <w:sz w:val="28"/>
          <w:szCs w:val="28"/>
          <w:lang w:val="pt-BR"/>
        </w:rPr>
        <w:t>y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) + 1982</w:t>
      </w:r>
      <w:r w:rsidRPr="00276411">
        <w:rPr>
          <w:rFonts w:ascii="Times New Roman" w:eastAsia="Calibri" w:hAnsi="Times New Roman" w:cs="Times New Roman"/>
          <w:sz w:val="28"/>
          <w:szCs w:val="28"/>
          <w:lang w:val="pt-BR"/>
        </w:rPr>
        <w:t>, biết rằng</w:t>
      </w:r>
    </w:p>
    <w:p w14:paraId="38A55D59" w14:textId="77777777" w:rsidR="002952D7" w:rsidRDefault="002952D7" w:rsidP="002952D7">
      <w:pPr>
        <w:rPr>
          <w:rFonts w:ascii="Times New Roman" w:eastAsia="Calibri" w:hAnsi="Times New Roman" w:cs="Times New Roman"/>
          <w:sz w:val="28"/>
          <w:szCs w:val="28"/>
        </w:rPr>
      </w:pPr>
      <w:r w:rsidRPr="00276411">
        <w:rPr>
          <w:rFonts w:ascii="Times New Roman" w:eastAsia="Calibri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eastAsia="Calibri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B7BC362" wp14:editId="56037E09">
            <wp:extent cx="3457575" cy="2762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AECEC" w14:textId="77777777" w:rsidR="002952D7" w:rsidRDefault="002952D7" w:rsidP="002952D7">
      <w:pPr>
        <w:rPr>
          <w:rFonts w:ascii="Times New Roman" w:eastAsia="Calibri" w:hAnsi="Times New Roman" w:cs="Times New Roman"/>
          <w:sz w:val="28"/>
          <w:szCs w:val="28"/>
        </w:rPr>
      </w:pPr>
    </w:p>
    <w:p w14:paraId="475FE3C3" w14:textId="77777777" w:rsidR="002952D7" w:rsidRPr="00D11131" w:rsidRDefault="002952D7" w:rsidP="002952D7">
      <w:pPr>
        <w:spacing w:before="120" w:after="120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==============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ế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==============</w:t>
      </w:r>
    </w:p>
    <w:p w14:paraId="44B19B5D" w14:textId="77777777" w:rsidR="002952D7" w:rsidRDefault="002952D7" w:rsidP="002952D7">
      <w:pPr>
        <w:pStyle w:val="NoSpacing"/>
        <w:jc w:val="center"/>
        <w:rPr>
          <w:sz w:val="28"/>
          <w:szCs w:val="28"/>
        </w:rPr>
      </w:pPr>
    </w:p>
    <w:p w14:paraId="1B6857B7" w14:textId="77777777" w:rsidR="00252A2B" w:rsidRDefault="00252A2B" w:rsidP="0046684F">
      <w:pPr>
        <w:pStyle w:val="NoSpacing"/>
        <w:jc w:val="center"/>
        <w:rPr>
          <w:sz w:val="28"/>
          <w:szCs w:val="28"/>
        </w:rPr>
      </w:pPr>
    </w:p>
    <w:p w14:paraId="5448711C" w14:textId="77777777" w:rsidR="00A86405" w:rsidRDefault="00A86405" w:rsidP="0046684F">
      <w:pPr>
        <w:pStyle w:val="NoSpacing"/>
        <w:jc w:val="center"/>
        <w:rPr>
          <w:sz w:val="28"/>
          <w:szCs w:val="28"/>
        </w:rPr>
      </w:pPr>
    </w:p>
    <w:p w14:paraId="7109461A" w14:textId="77777777" w:rsidR="00A86405" w:rsidRDefault="00A86405" w:rsidP="0046684F">
      <w:pPr>
        <w:pStyle w:val="NoSpacing"/>
        <w:jc w:val="center"/>
        <w:rPr>
          <w:sz w:val="28"/>
          <w:szCs w:val="28"/>
        </w:rPr>
      </w:pPr>
    </w:p>
    <w:p w14:paraId="0BD346C3" w14:textId="77777777" w:rsidR="00A86405" w:rsidRDefault="00A86405" w:rsidP="0046684F">
      <w:pPr>
        <w:pStyle w:val="NoSpacing"/>
        <w:jc w:val="center"/>
        <w:rPr>
          <w:sz w:val="28"/>
          <w:szCs w:val="28"/>
        </w:rPr>
      </w:pPr>
    </w:p>
    <w:p w14:paraId="1ABF127E" w14:textId="77777777" w:rsidR="003E57FF" w:rsidRPr="00C07F03" w:rsidRDefault="003E57FF" w:rsidP="00954C4B">
      <w:pPr>
        <w:pStyle w:val="NoSpacing"/>
        <w:jc w:val="both"/>
        <w:rPr>
          <w:sz w:val="28"/>
          <w:szCs w:val="28"/>
        </w:rPr>
      </w:pPr>
    </w:p>
    <w:tbl>
      <w:tblPr>
        <w:tblW w:w="11992" w:type="dxa"/>
        <w:tblLook w:val="04A0" w:firstRow="1" w:lastRow="0" w:firstColumn="1" w:lastColumn="0" w:noHBand="0" w:noVBand="1"/>
      </w:tblPr>
      <w:tblGrid>
        <w:gridCol w:w="10773"/>
        <w:gridCol w:w="1219"/>
      </w:tblGrid>
      <w:tr w:rsidR="005D0ACB" w:rsidRPr="00C07F03" w14:paraId="3C89853E" w14:textId="77777777" w:rsidTr="005D0ACB">
        <w:trPr>
          <w:gridAfter w:val="1"/>
          <w:wAfter w:w="1219" w:type="dxa"/>
        </w:trPr>
        <w:tc>
          <w:tcPr>
            <w:tcW w:w="10773" w:type="dxa"/>
          </w:tcPr>
          <w:p w14:paraId="707B12B4" w14:textId="1C98771D" w:rsidR="005D0ACB" w:rsidRPr="001E743D" w:rsidRDefault="005D0ACB" w:rsidP="005D0ACB">
            <w:pPr>
              <w:pStyle w:val="NoSpacing"/>
              <w:jc w:val="center"/>
              <w:rPr>
                <w:b/>
                <w:sz w:val="28"/>
                <w:szCs w:val="28"/>
              </w:rPr>
            </w:pPr>
          </w:p>
        </w:tc>
      </w:tr>
      <w:tr w:rsidR="005D0ACB" w:rsidRPr="00C07F03" w14:paraId="3F5FA319" w14:textId="5300DADC" w:rsidTr="005D0ACB">
        <w:tc>
          <w:tcPr>
            <w:tcW w:w="10773" w:type="dxa"/>
          </w:tcPr>
          <w:p w14:paraId="0AC19436" w14:textId="46857984" w:rsidR="005D0ACB" w:rsidRPr="00185C68" w:rsidRDefault="005D0ACB" w:rsidP="005D0ACB">
            <w:pPr>
              <w:pStyle w:val="NoSpacing"/>
              <w:jc w:val="center"/>
              <w:rPr>
                <w:color w:val="000000"/>
                <w:szCs w:val="28"/>
              </w:rPr>
            </w:pPr>
          </w:p>
        </w:tc>
        <w:tc>
          <w:tcPr>
            <w:tcW w:w="1219" w:type="dxa"/>
            <w:vAlign w:val="center"/>
          </w:tcPr>
          <w:p w14:paraId="62D90F86" w14:textId="201E53E7" w:rsidR="005D0ACB" w:rsidRPr="00C07F03" w:rsidRDefault="005D0ACB" w:rsidP="005D0ACB"/>
        </w:tc>
      </w:tr>
      <w:tr w:rsidR="005D0ACB" w:rsidRPr="00C07F03" w14:paraId="7FC3EEAB" w14:textId="77777777" w:rsidTr="005D0ACB">
        <w:tc>
          <w:tcPr>
            <w:tcW w:w="10773" w:type="dxa"/>
          </w:tcPr>
          <w:p w14:paraId="4E50D6F5" w14:textId="77777777" w:rsidR="005D0ACB" w:rsidRDefault="005D0ACB" w:rsidP="005D0ACB">
            <w:pPr>
              <w:pStyle w:val="NoSpacing"/>
              <w:jc w:val="center"/>
              <w:rPr>
                <w:color w:val="000000"/>
                <w:szCs w:val="28"/>
              </w:rPr>
            </w:pPr>
          </w:p>
          <w:p w14:paraId="0E536613" w14:textId="77777777" w:rsidR="00E54E05" w:rsidRDefault="00E54E05" w:rsidP="005D0ACB">
            <w:pPr>
              <w:pStyle w:val="NoSpacing"/>
              <w:jc w:val="center"/>
              <w:rPr>
                <w:color w:val="000000"/>
                <w:szCs w:val="28"/>
              </w:rPr>
            </w:pPr>
          </w:p>
          <w:p w14:paraId="307FA984" w14:textId="77777777" w:rsidR="00E54E05" w:rsidRDefault="00E54E05" w:rsidP="005D0ACB">
            <w:pPr>
              <w:pStyle w:val="NoSpacing"/>
              <w:jc w:val="center"/>
              <w:rPr>
                <w:color w:val="000000"/>
                <w:szCs w:val="28"/>
              </w:rPr>
            </w:pPr>
          </w:p>
          <w:p w14:paraId="287BE7E9" w14:textId="77777777" w:rsidR="00E54E05" w:rsidRDefault="00E54E05" w:rsidP="00276411">
            <w:pPr>
              <w:pStyle w:val="NoSpacing"/>
              <w:rPr>
                <w:color w:val="000000"/>
                <w:szCs w:val="28"/>
              </w:rPr>
            </w:pPr>
          </w:p>
          <w:p w14:paraId="52049C59" w14:textId="77777777" w:rsidR="00F81358" w:rsidRDefault="00F81358" w:rsidP="00276411">
            <w:pPr>
              <w:pStyle w:val="NoSpacing"/>
              <w:rPr>
                <w:color w:val="000000"/>
                <w:szCs w:val="28"/>
              </w:rPr>
            </w:pPr>
          </w:p>
          <w:p w14:paraId="15EEF354" w14:textId="77777777" w:rsidR="00F81358" w:rsidRDefault="00F81358" w:rsidP="00276411">
            <w:pPr>
              <w:pStyle w:val="NoSpacing"/>
              <w:rPr>
                <w:color w:val="000000"/>
                <w:szCs w:val="28"/>
              </w:rPr>
            </w:pPr>
          </w:p>
          <w:p w14:paraId="0AF9A4B3" w14:textId="77777777" w:rsidR="00F81358" w:rsidRDefault="00F81358" w:rsidP="00276411">
            <w:pPr>
              <w:pStyle w:val="NoSpacing"/>
              <w:rPr>
                <w:color w:val="000000"/>
                <w:szCs w:val="28"/>
              </w:rPr>
            </w:pPr>
          </w:p>
          <w:p w14:paraId="26302FEF" w14:textId="77777777" w:rsidR="00F81358" w:rsidRDefault="00F81358" w:rsidP="00276411">
            <w:pPr>
              <w:pStyle w:val="NoSpacing"/>
              <w:rPr>
                <w:color w:val="000000"/>
                <w:szCs w:val="28"/>
              </w:rPr>
            </w:pPr>
          </w:p>
          <w:p w14:paraId="536B4AFE" w14:textId="77777777" w:rsidR="00417E28" w:rsidRDefault="00417E28" w:rsidP="00276411">
            <w:pPr>
              <w:pStyle w:val="NoSpacing"/>
              <w:rPr>
                <w:color w:val="000000"/>
                <w:szCs w:val="28"/>
              </w:rPr>
            </w:pPr>
          </w:p>
          <w:p w14:paraId="15311310" w14:textId="77777777" w:rsidR="00276411" w:rsidRDefault="00276411" w:rsidP="00276411">
            <w:pPr>
              <w:pStyle w:val="NoSpacing"/>
              <w:rPr>
                <w:color w:val="000000"/>
                <w:szCs w:val="28"/>
              </w:rPr>
            </w:pPr>
          </w:p>
          <w:p w14:paraId="434E6F4C" w14:textId="77777777" w:rsidR="00A86405" w:rsidRDefault="00A86405" w:rsidP="00276411">
            <w:pPr>
              <w:pStyle w:val="NoSpacing"/>
              <w:rPr>
                <w:color w:val="000000"/>
                <w:szCs w:val="28"/>
              </w:rPr>
            </w:pPr>
          </w:p>
          <w:tbl>
            <w:tblPr>
              <w:tblW w:w="10188" w:type="dxa"/>
              <w:tblLook w:val="01E0" w:firstRow="1" w:lastRow="1" w:firstColumn="1" w:lastColumn="1" w:noHBand="0" w:noVBand="0"/>
            </w:tblPr>
            <w:tblGrid>
              <w:gridCol w:w="3510"/>
              <w:gridCol w:w="6678"/>
            </w:tblGrid>
            <w:tr w:rsidR="000E5345" w:rsidRPr="00592A2C" w14:paraId="47F78FAA" w14:textId="77777777" w:rsidTr="00C413ED">
              <w:trPr>
                <w:trHeight w:val="765"/>
              </w:trPr>
              <w:tc>
                <w:tcPr>
                  <w:tcW w:w="3510" w:type="dxa"/>
                </w:tcPr>
                <w:p w14:paraId="0699FE4E" w14:textId="2B860DBC" w:rsidR="000E5345" w:rsidRPr="000E5345" w:rsidRDefault="000E5345" w:rsidP="000E5345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0E5345">
                    <w:rPr>
                      <w:rFonts w:ascii="Times New Roman" w:hAnsi="Times New Roman" w:cs="Times New Roman"/>
                    </w:rPr>
                    <w:lastRenderedPageBreak/>
                    <w:t>UBND HUYỆ</w:t>
                  </w:r>
                  <w:r w:rsidR="00BB107B">
                    <w:rPr>
                      <w:rFonts w:ascii="Times New Roman" w:hAnsi="Times New Roman" w:cs="Times New Roman"/>
                    </w:rPr>
                    <w:t xml:space="preserve">N </w:t>
                  </w:r>
                </w:p>
                <w:p w14:paraId="5CBDB69F" w14:textId="183FF9B4" w:rsidR="000E5345" w:rsidRPr="000E5345" w:rsidRDefault="000E5345" w:rsidP="000E5345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0E5345">
                    <w:rPr>
                      <w:rFonts w:ascii="Times New Roman" w:hAnsi="Times New Roman" w:cs="Times New Roman"/>
                      <w:b/>
                    </w:rPr>
                    <w:t xml:space="preserve">TRƯỜNG THCS </w:t>
                  </w:r>
                </w:p>
                <w:p w14:paraId="7513EC1E" w14:textId="77777777" w:rsidR="000E5345" w:rsidRPr="000E5345" w:rsidRDefault="000E5345" w:rsidP="000E5345">
                  <w:pPr>
                    <w:tabs>
                      <w:tab w:val="left" w:pos="1845"/>
                      <w:tab w:val="center" w:pos="1906"/>
                    </w:tabs>
                    <w:jc w:val="center"/>
                    <w:rPr>
                      <w:rFonts w:ascii="Times New Roman" w:hAnsi="Times New Roman" w:cs="Times New Roman"/>
                    </w:rPr>
                  </w:pPr>
                  <w:r w:rsidRPr="000E5345">
                    <w:rPr>
                      <w:rFonts w:ascii="Times New Roman" w:hAnsi="Times New Roman" w:cs="Times New Roman"/>
                    </w:rPr>
                    <w:t>-------------------</w:t>
                  </w:r>
                </w:p>
                <w:p w14:paraId="18562C7E" w14:textId="77777777" w:rsidR="000E5345" w:rsidRPr="000E5345" w:rsidRDefault="000E5345" w:rsidP="000E5345">
                  <w:pPr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6678" w:type="dxa"/>
                </w:tcPr>
                <w:p w14:paraId="3CF59F56" w14:textId="77777777" w:rsidR="000E5345" w:rsidRPr="000E5345" w:rsidRDefault="000E5345" w:rsidP="000E5345">
                  <w:pPr>
                    <w:autoSpaceDE w:val="0"/>
                    <w:autoSpaceDN w:val="0"/>
                    <w:adjustRightInd w:val="0"/>
                    <w:spacing w:line="276" w:lineRule="auto"/>
                    <w:ind w:left="3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</w:rPr>
                  </w:pPr>
                  <w:r w:rsidRPr="000E5345">
                    <w:rPr>
                      <w:rFonts w:ascii="Times New Roman" w:hAnsi="Times New Roman" w:cs="Times New Roman"/>
                      <w:b/>
                      <w:color w:val="000000"/>
                      <w:lang w:val="vi-VN"/>
                    </w:rPr>
                    <w:t>HƯỚNG DẪN CHẤM</w:t>
                  </w:r>
                </w:p>
                <w:p w14:paraId="35EE7D9C" w14:textId="77777777" w:rsidR="000E5345" w:rsidRPr="000E5345" w:rsidRDefault="000E5345" w:rsidP="000E5345">
                  <w:pPr>
                    <w:autoSpaceDE w:val="0"/>
                    <w:autoSpaceDN w:val="0"/>
                    <w:adjustRightInd w:val="0"/>
                    <w:spacing w:line="276" w:lineRule="auto"/>
                    <w:ind w:left="360"/>
                    <w:jc w:val="center"/>
                    <w:rPr>
                      <w:rFonts w:ascii="Times New Roman" w:hAnsi="Times New Roman" w:cs="Times New Roman"/>
                      <w:b/>
                      <w:color w:val="000000"/>
                    </w:rPr>
                  </w:pPr>
                  <w:r w:rsidRPr="000E5345">
                    <w:rPr>
                      <w:rFonts w:ascii="Times New Roman" w:hAnsi="Times New Roman" w:cs="Times New Roman"/>
                      <w:b/>
                      <w:lang w:val="vi-VN"/>
                    </w:rPr>
                    <w:t xml:space="preserve">ĐỀ KIỂM TRA </w:t>
                  </w:r>
                  <w:r w:rsidRPr="000E5345">
                    <w:rPr>
                      <w:rFonts w:ascii="Times New Roman" w:hAnsi="Times New Roman" w:cs="Times New Roman"/>
                      <w:b/>
                    </w:rPr>
                    <w:t>GIỮA HỌC KÌ I</w:t>
                  </w:r>
                </w:p>
                <w:p w14:paraId="19559B92" w14:textId="73930299" w:rsidR="000E5345" w:rsidRPr="000E5345" w:rsidRDefault="000E5345" w:rsidP="000E5345">
                  <w:pPr>
                    <w:jc w:val="center"/>
                    <w:rPr>
                      <w:rFonts w:ascii="Times New Roman" w:hAnsi="Times New Roman" w:cs="Times New Roman"/>
                      <w:b/>
                      <w:sz w:val="26"/>
                      <w:lang w:eastAsia="vi-VN"/>
                    </w:rPr>
                  </w:pPr>
                  <w:r w:rsidRPr="000E5345">
                    <w:rPr>
                      <w:rFonts w:ascii="Times New Roman" w:hAnsi="Times New Roman" w:cs="Times New Roman"/>
                      <w:b/>
                      <w:sz w:val="26"/>
                      <w:lang w:val="vi-VN"/>
                    </w:rPr>
                    <w:t xml:space="preserve">NĂM HỌC </w:t>
                  </w:r>
                  <w:r w:rsidR="00D23896">
                    <w:rPr>
                      <w:rFonts w:ascii="Times New Roman" w:hAnsi="Times New Roman" w:cs="Times New Roman"/>
                      <w:b/>
                      <w:sz w:val="26"/>
                    </w:rPr>
                    <w:t>2024-2025</w:t>
                  </w:r>
                </w:p>
                <w:p w14:paraId="043DF7F9" w14:textId="77777777" w:rsidR="000E5345" w:rsidRPr="000E5345" w:rsidRDefault="000E5345" w:rsidP="000E5345">
                  <w:pPr>
                    <w:jc w:val="center"/>
                    <w:rPr>
                      <w:rFonts w:ascii="Times New Roman" w:hAnsi="Times New Roman" w:cs="Times New Roman"/>
                      <w:b/>
                      <w:sz w:val="26"/>
                    </w:rPr>
                  </w:pPr>
                  <w:r w:rsidRPr="000E5345">
                    <w:rPr>
                      <w:rFonts w:ascii="Times New Roman" w:hAnsi="Times New Roman" w:cs="Times New Roman"/>
                      <w:b/>
                      <w:sz w:val="26"/>
                      <w:lang w:val="vi-VN"/>
                    </w:rPr>
                    <w:t xml:space="preserve">MÔN: </w:t>
                  </w:r>
                  <w:r w:rsidRPr="000E5345">
                    <w:rPr>
                      <w:rFonts w:ascii="Times New Roman" w:hAnsi="Times New Roman" w:cs="Times New Roman"/>
                      <w:b/>
                      <w:sz w:val="26"/>
                    </w:rPr>
                    <w:t>TOÁN 9</w:t>
                  </w:r>
                </w:p>
                <w:p w14:paraId="585ECD51" w14:textId="77777777" w:rsidR="000E5345" w:rsidRPr="000E5345" w:rsidRDefault="000E5345" w:rsidP="000E5345">
                  <w:pPr>
                    <w:jc w:val="center"/>
                    <w:rPr>
                      <w:rFonts w:ascii="Times New Roman" w:hAnsi="Times New Roman" w:cs="Times New Roman"/>
                      <w:i/>
                    </w:rPr>
                  </w:pPr>
                </w:p>
              </w:tc>
            </w:tr>
          </w:tbl>
          <w:p w14:paraId="10769866" w14:textId="00FDD98A" w:rsidR="00E54E05" w:rsidRPr="00185C68" w:rsidRDefault="00E54E05" w:rsidP="000E5345">
            <w:pPr>
              <w:pStyle w:val="NoSpacing"/>
              <w:rPr>
                <w:color w:val="000000"/>
                <w:szCs w:val="28"/>
              </w:rPr>
            </w:pPr>
          </w:p>
        </w:tc>
        <w:tc>
          <w:tcPr>
            <w:tcW w:w="1219" w:type="dxa"/>
            <w:vAlign w:val="center"/>
          </w:tcPr>
          <w:p w14:paraId="30C13967" w14:textId="0993AA6D" w:rsidR="005D0ACB" w:rsidRPr="00185C68" w:rsidRDefault="005D0ACB" w:rsidP="005D0ACB">
            <w:pPr>
              <w:rPr>
                <w:rFonts w:cs="Times New Roman"/>
                <w:color w:val="000000"/>
                <w:szCs w:val="28"/>
              </w:rPr>
            </w:pPr>
          </w:p>
        </w:tc>
      </w:tr>
    </w:tbl>
    <w:p w14:paraId="046C10B0" w14:textId="062BB01F" w:rsidR="005E217A" w:rsidRPr="00C07F03" w:rsidRDefault="005E217A" w:rsidP="00954C4B">
      <w:pPr>
        <w:pStyle w:val="NoSpacing"/>
        <w:rPr>
          <w:b/>
          <w:sz w:val="28"/>
          <w:szCs w:val="28"/>
        </w:rPr>
      </w:pPr>
      <w:r w:rsidRPr="00C07F03">
        <w:rPr>
          <w:b/>
          <w:sz w:val="28"/>
          <w:szCs w:val="28"/>
        </w:rPr>
        <w:lastRenderedPageBreak/>
        <w:t>I. PHẦN TRẮC NGHIỆ</w:t>
      </w:r>
      <w:r w:rsidR="004058B2">
        <w:rPr>
          <w:b/>
          <w:sz w:val="28"/>
          <w:szCs w:val="28"/>
        </w:rPr>
        <w:t>M (</w:t>
      </w:r>
      <w:r w:rsidR="00E245AA">
        <w:rPr>
          <w:b/>
          <w:sz w:val="28"/>
          <w:szCs w:val="28"/>
        </w:rPr>
        <w:t>3</w:t>
      </w:r>
      <w:r w:rsidRPr="00C07F03">
        <w:rPr>
          <w:b/>
          <w:sz w:val="28"/>
          <w:szCs w:val="28"/>
        </w:rPr>
        <w:t xml:space="preserve"> </w:t>
      </w:r>
      <w:proofErr w:type="spellStart"/>
      <w:r w:rsidRPr="00C07F03">
        <w:rPr>
          <w:b/>
          <w:sz w:val="28"/>
          <w:szCs w:val="28"/>
        </w:rPr>
        <w:t>điểm</w:t>
      </w:r>
      <w:proofErr w:type="spellEnd"/>
      <w:r w:rsidRPr="00C07F03">
        <w:rPr>
          <w:b/>
          <w:sz w:val="28"/>
          <w:szCs w:val="28"/>
        </w:rPr>
        <w:t xml:space="preserve">).  </w:t>
      </w:r>
      <w:proofErr w:type="spellStart"/>
      <w:r w:rsidRPr="00C07F03">
        <w:rPr>
          <w:b/>
          <w:sz w:val="28"/>
          <w:szCs w:val="28"/>
        </w:rPr>
        <w:t>Mỗi</w:t>
      </w:r>
      <w:proofErr w:type="spellEnd"/>
      <w:r w:rsidRPr="00C07F03">
        <w:rPr>
          <w:b/>
          <w:sz w:val="28"/>
          <w:szCs w:val="28"/>
        </w:rPr>
        <w:t xml:space="preserve"> </w:t>
      </w:r>
      <w:proofErr w:type="spellStart"/>
      <w:r w:rsidRPr="00C07F03">
        <w:rPr>
          <w:b/>
          <w:sz w:val="28"/>
          <w:szCs w:val="28"/>
        </w:rPr>
        <w:t>câu</w:t>
      </w:r>
      <w:proofErr w:type="spellEnd"/>
      <w:r w:rsidRPr="00C07F03">
        <w:rPr>
          <w:b/>
          <w:sz w:val="28"/>
          <w:szCs w:val="28"/>
        </w:rPr>
        <w:t xml:space="preserve"> </w:t>
      </w:r>
      <w:proofErr w:type="spellStart"/>
      <w:r w:rsidRPr="00C07F03">
        <w:rPr>
          <w:b/>
          <w:sz w:val="28"/>
          <w:szCs w:val="28"/>
        </w:rPr>
        <w:t>đúng</w:t>
      </w:r>
      <w:proofErr w:type="spellEnd"/>
      <w:r w:rsidRPr="00C07F03">
        <w:rPr>
          <w:b/>
          <w:sz w:val="28"/>
          <w:szCs w:val="28"/>
        </w:rPr>
        <w:t xml:space="preserve"> </w:t>
      </w:r>
      <w:proofErr w:type="spellStart"/>
      <w:r w:rsidRPr="00C07F03">
        <w:rPr>
          <w:b/>
          <w:sz w:val="28"/>
          <w:szCs w:val="28"/>
        </w:rPr>
        <w:t>được</w:t>
      </w:r>
      <w:proofErr w:type="spellEnd"/>
      <w:r w:rsidRPr="00C07F03">
        <w:rPr>
          <w:b/>
          <w:sz w:val="28"/>
          <w:szCs w:val="28"/>
        </w:rPr>
        <w:t xml:space="preserve"> 0,25 </w:t>
      </w:r>
      <w:proofErr w:type="spellStart"/>
      <w:r w:rsidRPr="00C07F03">
        <w:rPr>
          <w:b/>
          <w:sz w:val="28"/>
          <w:szCs w:val="28"/>
        </w:rPr>
        <w:t>điểm</w:t>
      </w:r>
      <w:proofErr w:type="spellEnd"/>
      <w:r w:rsidRPr="00C07F03">
        <w:rPr>
          <w:b/>
          <w:sz w:val="28"/>
          <w:szCs w:val="28"/>
        </w:rPr>
        <w:t>.</w:t>
      </w:r>
    </w:p>
    <w:p w14:paraId="40C8DBEC" w14:textId="77777777" w:rsidR="000F2399" w:rsidRPr="00C07F03" w:rsidRDefault="000F2399" w:rsidP="00954C4B">
      <w:pPr>
        <w:pStyle w:val="NoSpacing"/>
        <w:rPr>
          <w:b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29"/>
        <w:gridCol w:w="719"/>
        <w:gridCol w:w="718"/>
        <w:gridCol w:w="718"/>
        <w:gridCol w:w="718"/>
        <w:gridCol w:w="709"/>
        <w:gridCol w:w="709"/>
        <w:gridCol w:w="718"/>
        <w:gridCol w:w="718"/>
        <w:gridCol w:w="644"/>
        <w:gridCol w:w="679"/>
        <w:gridCol w:w="679"/>
        <w:gridCol w:w="679"/>
      </w:tblGrid>
      <w:tr w:rsidR="00E245AA" w:rsidRPr="00C07F03" w14:paraId="0E0E65DC" w14:textId="007EE0BD" w:rsidTr="00990155">
        <w:trPr>
          <w:trHeight w:val="298"/>
        </w:trPr>
        <w:tc>
          <w:tcPr>
            <w:tcW w:w="1029" w:type="dxa"/>
          </w:tcPr>
          <w:p w14:paraId="74A9CF1A" w14:textId="77777777" w:rsidR="00E245AA" w:rsidRPr="00C07F03" w:rsidRDefault="00E245AA" w:rsidP="00954C4B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C07F03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19" w:type="dxa"/>
          </w:tcPr>
          <w:p w14:paraId="317B1C52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1</w:t>
            </w:r>
          </w:p>
        </w:tc>
        <w:tc>
          <w:tcPr>
            <w:tcW w:w="718" w:type="dxa"/>
          </w:tcPr>
          <w:p w14:paraId="5AFA43A3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2</w:t>
            </w:r>
          </w:p>
        </w:tc>
        <w:tc>
          <w:tcPr>
            <w:tcW w:w="718" w:type="dxa"/>
          </w:tcPr>
          <w:p w14:paraId="4E01B9DA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3</w:t>
            </w:r>
          </w:p>
        </w:tc>
        <w:tc>
          <w:tcPr>
            <w:tcW w:w="718" w:type="dxa"/>
          </w:tcPr>
          <w:p w14:paraId="3343C0C7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14:paraId="4947714D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14:paraId="54D27D19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6</w:t>
            </w:r>
          </w:p>
        </w:tc>
        <w:tc>
          <w:tcPr>
            <w:tcW w:w="718" w:type="dxa"/>
          </w:tcPr>
          <w:p w14:paraId="2A161807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7</w:t>
            </w:r>
          </w:p>
        </w:tc>
        <w:tc>
          <w:tcPr>
            <w:tcW w:w="718" w:type="dxa"/>
          </w:tcPr>
          <w:p w14:paraId="2CA48642" w14:textId="77777777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 w:rsidRPr="00C07F03">
              <w:rPr>
                <w:sz w:val="28"/>
                <w:szCs w:val="28"/>
              </w:rPr>
              <w:t>8</w:t>
            </w:r>
          </w:p>
        </w:tc>
        <w:tc>
          <w:tcPr>
            <w:tcW w:w="644" w:type="dxa"/>
          </w:tcPr>
          <w:p w14:paraId="67C00064" w14:textId="3EFA9621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679" w:type="dxa"/>
          </w:tcPr>
          <w:p w14:paraId="4BDBEF0B" w14:textId="707A103F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679" w:type="dxa"/>
          </w:tcPr>
          <w:p w14:paraId="4F6E565B" w14:textId="51A2DCD9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679" w:type="dxa"/>
          </w:tcPr>
          <w:p w14:paraId="56F3C756" w14:textId="6FFF43ED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E245AA" w:rsidRPr="00C07F03" w14:paraId="23398809" w14:textId="01096C80" w:rsidTr="00990155">
        <w:trPr>
          <w:trHeight w:val="364"/>
        </w:trPr>
        <w:tc>
          <w:tcPr>
            <w:tcW w:w="1029" w:type="dxa"/>
          </w:tcPr>
          <w:p w14:paraId="59666E14" w14:textId="77777777" w:rsidR="00E245AA" w:rsidRPr="00C07F03" w:rsidRDefault="00E245AA" w:rsidP="00954C4B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C07F03">
              <w:rPr>
                <w:b/>
                <w:sz w:val="28"/>
                <w:szCs w:val="28"/>
              </w:rPr>
              <w:t>Đáp</w:t>
            </w:r>
            <w:proofErr w:type="spellEnd"/>
            <w:r w:rsidRPr="00C07F03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7F03"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19" w:type="dxa"/>
          </w:tcPr>
          <w:p w14:paraId="4999E835" w14:textId="409FA20F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18" w:type="dxa"/>
          </w:tcPr>
          <w:p w14:paraId="306E0528" w14:textId="2273D87B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18" w:type="dxa"/>
          </w:tcPr>
          <w:p w14:paraId="07C8A973" w14:textId="7E072C0C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18" w:type="dxa"/>
          </w:tcPr>
          <w:p w14:paraId="3819530E" w14:textId="7431CD34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14:paraId="3E94155B" w14:textId="4AD9B67A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14:paraId="520412A8" w14:textId="5DCAC16E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18" w:type="dxa"/>
          </w:tcPr>
          <w:p w14:paraId="014CA5A1" w14:textId="1A7D7CD7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18" w:type="dxa"/>
          </w:tcPr>
          <w:p w14:paraId="747AC8DB" w14:textId="1D31C0BB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644" w:type="dxa"/>
          </w:tcPr>
          <w:p w14:paraId="7D70C34E" w14:textId="6D2D2BCB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679" w:type="dxa"/>
          </w:tcPr>
          <w:p w14:paraId="6A0193C0" w14:textId="114B66D2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679" w:type="dxa"/>
          </w:tcPr>
          <w:p w14:paraId="598E15E0" w14:textId="2EABB028" w:rsidR="00E245AA" w:rsidRPr="00C07F03" w:rsidRDefault="00E245AA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79" w:type="dxa"/>
          </w:tcPr>
          <w:p w14:paraId="3AEA0625" w14:textId="63D64651" w:rsidR="00E245AA" w:rsidRPr="00C07F03" w:rsidRDefault="00391299" w:rsidP="00954C4B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</w:tr>
    </w:tbl>
    <w:p w14:paraId="71248B39" w14:textId="77777777" w:rsidR="000F2399" w:rsidRPr="00C07F03" w:rsidRDefault="000F2399" w:rsidP="00954C4B">
      <w:pPr>
        <w:pStyle w:val="NoSpacing"/>
        <w:rPr>
          <w:b/>
          <w:sz w:val="28"/>
          <w:szCs w:val="28"/>
        </w:rPr>
      </w:pPr>
    </w:p>
    <w:p w14:paraId="21FDEE43" w14:textId="6F91EBFF" w:rsidR="005E217A" w:rsidRPr="00C07F03" w:rsidRDefault="005E217A" w:rsidP="00954C4B">
      <w:pPr>
        <w:pStyle w:val="NoSpacing"/>
        <w:rPr>
          <w:b/>
          <w:sz w:val="28"/>
          <w:szCs w:val="28"/>
        </w:rPr>
      </w:pPr>
      <w:r w:rsidRPr="00C07F03">
        <w:rPr>
          <w:b/>
          <w:sz w:val="28"/>
          <w:szCs w:val="28"/>
        </w:rPr>
        <w:t xml:space="preserve">II. PHẦN TỰ LUẬN </w:t>
      </w:r>
      <w:r w:rsidR="00E245AA">
        <w:rPr>
          <w:b/>
          <w:sz w:val="28"/>
          <w:szCs w:val="28"/>
        </w:rPr>
        <w:t>(7</w:t>
      </w:r>
      <w:r w:rsidRPr="00C07F03">
        <w:rPr>
          <w:b/>
          <w:sz w:val="28"/>
          <w:szCs w:val="28"/>
        </w:rPr>
        <w:t xml:space="preserve"> </w:t>
      </w:r>
      <w:proofErr w:type="spellStart"/>
      <w:r w:rsidRPr="00C07F03">
        <w:rPr>
          <w:b/>
          <w:sz w:val="28"/>
          <w:szCs w:val="28"/>
        </w:rPr>
        <w:t>điểm</w:t>
      </w:r>
      <w:proofErr w:type="spellEnd"/>
      <w:r w:rsidRPr="00C07F03">
        <w:rPr>
          <w:b/>
          <w:sz w:val="28"/>
          <w:szCs w:val="28"/>
        </w:rPr>
        <w:t>).</w:t>
      </w:r>
    </w:p>
    <w:tbl>
      <w:tblPr>
        <w:tblStyle w:val="TableGrid"/>
        <w:tblW w:w="9758" w:type="dxa"/>
        <w:tblInd w:w="18" w:type="dxa"/>
        <w:tblLook w:val="04A0" w:firstRow="1" w:lastRow="0" w:firstColumn="1" w:lastColumn="0" w:noHBand="0" w:noVBand="1"/>
      </w:tblPr>
      <w:tblGrid>
        <w:gridCol w:w="1610"/>
        <w:gridCol w:w="7014"/>
        <w:gridCol w:w="1134"/>
      </w:tblGrid>
      <w:tr w:rsidR="00E51DED" w:rsidRPr="00C07F03" w14:paraId="0C7CC7B3" w14:textId="77777777" w:rsidTr="00E54E05">
        <w:tc>
          <w:tcPr>
            <w:tcW w:w="1610" w:type="dxa"/>
          </w:tcPr>
          <w:p w14:paraId="52BFCC67" w14:textId="1DF59500" w:rsidR="00E51DED" w:rsidRPr="00C07F03" w:rsidRDefault="00E51DED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7014" w:type="dxa"/>
          </w:tcPr>
          <w:p w14:paraId="23116542" w14:textId="760D0ED1" w:rsidR="00E51DED" w:rsidRPr="00E51DED" w:rsidRDefault="00E51DED" w:rsidP="00E51DE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vi-VN"/>
              </w:rPr>
            </w:pPr>
            <w:proofErr w:type="spellStart"/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Nội</w:t>
            </w:r>
            <w:proofErr w:type="spellEnd"/>
            <w:r w:rsidRPr="00C07F03">
              <w:rPr>
                <w:rFonts w:cs="Times New Roman"/>
                <w:b/>
                <w:bCs/>
                <w:szCs w:val="28"/>
                <w:lang w:val="vi-VN"/>
              </w:rPr>
              <w:t xml:space="preserve"> dung</w:t>
            </w:r>
          </w:p>
        </w:tc>
        <w:tc>
          <w:tcPr>
            <w:tcW w:w="1134" w:type="dxa"/>
          </w:tcPr>
          <w:p w14:paraId="6D6666A5" w14:textId="14BB71E5" w:rsidR="00E51DED" w:rsidRPr="00C07F03" w:rsidRDefault="00E51DED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Điểm</w:t>
            </w:r>
            <w:proofErr w:type="spellEnd"/>
          </w:p>
        </w:tc>
      </w:tr>
      <w:tr w:rsidR="00E54E05" w:rsidRPr="00C07F03" w14:paraId="3964FD7A" w14:textId="77777777" w:rsidTr="00E54E05">
        <w:trPr>
          <w:trHeight w:val="492"/>
        </w:trPr>
        <w:tc>
          <w:tcPr>
            <w:tcW w:w="1610" w:type="dxa"/>
            <w:vMerge w:val="restart"/>
          </w:tcPr>
          <w:p w14:paraId="47BD277C" w14:textId="77777777" w:rsidR="00E54E05" w:rsidRPr="00C07F03" w:rsidRDefault="00E54E0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3EA08FC5" w14:textId="66E9447C" w:rsidR="00E54E05" w:rsidRPr="00C07F03" w:rsidRDefault="00E54E0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</w:t>
            </w:r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1</w:t>
            </w:r>
          </w:p>
          <w:p w14:paraId="21311C08" w14:textId="61580BA6" w:rsidR="00E54E05" w:rsidRPr="00C07F03" w:rsidRDefault="00E54E05" w:rsidP="004A7C1D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(1,5 </w:t>
            </w:r>
            <w:proofErr w:type="spellStart"/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đ</w:t>
            </w:r>
            <w:r>
              <w:rPr>
                <w:rFonts w:cs="Times New Roman"/>
                <w:b/>
                <w:bCs/>
                <w:szCs w:val="28"/>
                <w:lang w:val="fr-FR"/>
              </w:rPr>
              <w:t>iểm</w:t>
            </w:r>
            <w:proofErr w:type="spellEnd"/>
            <w:r w:rsidRPr="00C07F03">
              <w:rPr>
                <w:rFonts w:cs="Times New Roman"/>
                <w:b/>
                <w:bCs/>
                <w:szCs w:val="28"/>
                <w:lang w:val="fr-FR"/>
              </w:rPr>
              <w:t>)</w:t>
            </w:r>
          </w:p>
        </w:tc>
        <w:tc>
          <w:tcPr>
            <w:tcW w:w="7014" w:type="dxa"/>
          </w:tcPr>
          <w:p w14:paraId="740D232A" w14:textId="7EC9A245" w:rsidR="00E54E05" w:rsidRPr="00E51DED" w:rsidRDefault="00E54E05" w:rsidP="00E51DED">
            <w:pPr>
              <w:tabs>
                <w:tab w:val="left" w:pos="420"/>
              </w:tabs>
              <w:spacing w:before="120" w:after="120"/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Times New Roman" w:cs="Times New Roman"/>
                <w:bCs/>
                <w:iCs/>
                <w:szCs w:val="28"/>
              </w:rPr>
              <w:t xml:space="preserve">a) </w:t>
            </w:r>
            <w:r w:rsidR="0089162B" w:rsidRPr="0089162B">
              <w:rPr>
                <w:rFonts w:asciiTheme="minorHAnsi" w:eastAsia="Times New Roman" w:hAnsiTheme="minorHAnsi" w:cs="Times New Roman"/>
                <w:bCs/>
                <w:iCs/>
                <w:position w:val="-32"/>
                <w:sz w:val="24"/>
                <w:szCs w:val="28"/>
              </w:rPr>
              <w:object w:dxaOrig="2060" w:dyaOrig="780" w14:anchorId="568AC02C">
                <v:shape id="_x0000_i1095" type="#_x0000_t75" style="width:103pt;height:39.35pt" o:ole="">
                  <v:imagedata r:id="rId155" o:title=""/>
                </v:shape>
                <o:OLEObject Type="Embed" ProgID="Equation.DSMT4" ShapeID="_x0000_i1095" DrawAspect="Content" ObjectID="_1783013159" r:id="rId156"/>
              </w:object>
            </w:r>
          </w:p>
        </w:tc>
        <w:tc>
          <w:tcPr>
            <w:tcW w:w="1134" w:type="dxa"/>
          </w:tcPr>
          <w:p w14:paraId="4D8698E4" w14:textId="77777777" w:rsidR="00E54E05" w:rsidRDefault="00E54E05" w:rsidP="0089162B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</w:t>
            </w:r>
            <w:r w:rsidR="0089162B">
              <w:rPr>
                <w:rFonts w:cs="Times New Roman"/>
                <w:szCs w:val="28"/>
                <w:lang w:val="fr-FR"/>
              </w:rPr>
              <w:t>2</w:t>
            </w:r>
            <w:r>
              <w:rPr>
                <w:rFonts w:cs="Times New Roman"/>
                <w:szCs w:val="28"/>
                <w:lang w:val="fr-FR"/>
              </w:rPr>
              <w:t>5</w:t>
            </w:r>
          </w:p>
          <w:p w14:paraId="370AEE4E" w14:textId="13C44E3E" w:rsidR="0089162B" w:rsidRPr="00C07F03" w:rsidRDefault="0089162B" w:rsidP="0089162B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E54E05" w:rsidRPr="00C07F03" w14:paraId="777C0BCB" w14:textId="77777777" w:rsidTr="00E54E05">
        <w:tc>
          <w:tcPr>
            <w:tcW w:w="1610" w:type="dxa"/>
            <w:vMerge/>
          </w:tcPr>
          <w:p w14:paraId="77EF0524" w14:textId="228447A4" w:rsidR="00E54E05" w:rsidRPr="00C07F03" w:rsidRDefault="00E54E0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</w:tcPr>
          <w:p w14:paraId="050E5776" w14:textId="586C5488" w:rsidR="00E54E05" w:rsidRDefault="00E54E05" w:rsidP="002D5826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b) </w:t>
            </w:r>
            <w:r w:rsidRPr="00E245AA">
              <w:rPr>
                <w:rFonts w:asciiTheme="minorHAnsi" w:hAnsiTheme="minorHAnsi" w:cs="Times New Roman"/>
                <w:position w:val="-8"/>
                <w:sz w:val="24"/>
                <w:szCs w:val="28"/>
              </w:rPr>
              <w:object w:dxaOrig="4880" w:dyaOrig="400" w14:anchorId="71AD3FF1">
                <v:shape id="_x0000_i1096" type="#_x0000_t75" style="width:243.65pt;height:20.1pt" o:ole="">
                  <v:imagedata r:id="rId157" o:title=""/>
                </v:shape>
                <o:OLEObject Type="Embed" ProgID="Equation.DSMT4" ShapeID="_x0000_i1096" DrawAspect="Content" ObjectID="_1783013160" r:id="rId158"/>
              </w:object>
            </w:r>
          </w:p>
          <w:p w14:paraId="27A51D42" w14:textId="6CBF618D" w:rsidR="00E54E05" w:rsidRPr="002D5826" w:rsidRDefault="00E54E05" w:rsidP="002D5826">
            <w:pPr>
              <w:rPr>
                <w:rFonts w:cs="Times New Roman"/>
                <w:szCs w:val="28"/>
              </w:rPr>
            </w:pPr>
            <w:r w:rsidRPr="00E245AA">
              <w:rPr>
                <w:rFonts w:asciiTheme="minorHAnsi" w:hAnsiTheme="minorHAnsi" w:cs="Times New Roman"/>
                <w:position w:val="-8"/>
                <w:sz w:val="24"/>
                <w:szCs w:val="28"/>
              </w:rPr>
              <w:object w:dxaOrig="3200" w:dyaOrig="400" w14:anchorId="42E4ECA7">
                <v:shape id="_x0000_i1097" type="#_x0000_t75" style="width:159.9pt;height:20.1pt" o:ole="">
                  <v:imagedata r:id="rId159" o:title=""/>
                </v:shape>
                <o:OLEObject Type="Embed" ProgID="Equation.DSMT4" ShapeID="_x0000_i1097" DrawAspect="Content" ObjectID="_1783013161" r:id="rId160"/>
              </w:object>
            </w:r>
          </w:p>
        </w:tc>
        <w:tc>
          <w:tcPr>
            <w:tcW w:w="1134" w:type="dxa"/>
          </w:tcPr>
          <w:p w14:paraId="5561463E" w14:textId="77777777" w:rsidR="00E54E05" w:rsidRDefault="00E54E05" w:rsidP="004A7C1D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  <w:p w14:paraId="0460251A" w14:textId="05A5D4FF" w:rsidR="00E54E05" w:rsidRPr="00C07F03" w:rsidRDefault="00E54E05" w:rsidP="00E245AA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E54E05" w:rsidRPr="00C07F03" w14:paraId="1AB64D65" w14:textId="77777777" w:rsidTr="00E54E05">
        <w:tc>
          <w:tcPr>
            <w:tcW w:w="1610" w:type="dxa"/>
            <w:vMerge/>
          </w:tcPr>
          <w:p w14:paraId="6748E7FC" w14:textId="0A1CF23C" w:rsidR="00E54E05" w:rsidRPr="00C07F03" w:rsidRDefault="00E54E05" w:rsidP="004A7C1D">
            <w:pPr>
              <w:spacing w:line="360" w:lineRule="auto"/>
              <w:jc w:val="center"/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7014" w:type="dxa"/>
          </w:tcPr>
          <w:p w14:paraId="0BC66C51" w14:textId="47347D9A" w:rsidR="00E54E05" w:rsidRDefault="00E54E05" w:rsidP="00E54E05">
            <w:pPr>
              <w:pStyle w:val="NoSpacing"/>
              <w:rPr>
                <w:rFonts w:eastAsia="Times New Roman"/>
                <w:bCs/>
                <w:iCs/>
                <w:sz w:val="28"/>
                <w:szCs w:val="28"/>
              </w:rPr>
            </w:pPr>
            <w:r>
              <w:rPr>
                <w:rFonts w:eastAsia="Times New Roman"/>
                <w:bCs/>
                <w:iCs/>
                <w:sz w:val="28"/>
                <w:szCs w:val="28"/>
              </w:rPr>
              <w:t>c)</w:t>
            </w:r>
            <w:r>
              <w:rPr>
                <w:rFonts w:eastAsia="Times New Roman"/>
                <w:bCs/>
                <w:iCs/>
                <w:noProof/>
                <w:position w:val="-26"/>
                <w:sz w:val="28"/>
                <w:szCs w:val="28"/>
              </w:rPr>
              <w:drawing>
                <wp:inline distT="0" distB="0" distL="0" distR="0" wp14:anchorId="4E2D679A" wp14:editId="25CC71C8">
                  <wp:extent cx="1457325" cy="4572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bCs/>
                <w:iCs/>
                <w:sz w:val="28"/>
                <w:szCs w:val="28"/>
              </w:rPr>
              <w:t xml:space="preserve"> = </w:t>
            </w:r>
            <w:r w:rsidRPr="00E54E05">
              <w:rPr>
                <w:rFonts w:eastAsia="Times New Roman"/>
                <w:bCs/>
                <w:iCs/>
                <w:position w:val="-26"/>
                <w:sz w:val="28"/>
                <w:szCs w:val="28"/>
              </w:rPr>
              <w:object w:dxaOrig="1880" w:dyaOrig="700" w14:anchorId="43C34999">
                <v:shape id="_x0000_i1098" type="#_x0000_t75" style="width:93.75pt;height:35.15pt" o:ole="">
                  <v:imagedata r:id="rId161" o:title=""/>
                </v:shape>
                <o:OLEObject Type="Embed" ProgID="Equation.DSMT4" ShapeID="_x0000_i1098" DrawAspect="Content" ObjectID="_1783013162" r:id="rId162"/>
              </w:object>
            </w:r>
          </w:p>
          <w:p w14:paraId="72F89D23" w14:textId="5637234B" w:rsidR="00E54E05" w:rsidRPr="00E54E05" w:rsidRDefault="00E54E05" w:rsidP="00E54E05">
            <w:pPr>
              <w:pStyle w:val="NoSpacing"/>
              <w:rPr>
                <w:b/>
                <w:sz w:val="28"/>
                <w:szCs w:val="28"/>
                <w:lang w:val="vi-VN"/>
              </w:rPr>
            </w:pPr>
            <w:r>
              <w:rPr>
                <w:rFonts w:eastAsia="Times New Roman"/>
                <w:bCs/>
                <w:iCs/>
                <w:sz w:val="28"/>
                <w:szCs w:val="28"/>
              </w:rPr>
              <w:t xml:space="preserve">                                   </w:t>
            </w:r>
            <w:r w:rsidRPr="00E54E05">
              <w:rPr>
                <w:rFonts w:eastAsia="Times New Roman"/>
                <w:bCs/>
                <w:iCs/>
                <w:position w:val="-8"/>
                <w:sz w:val="28"/>
                <w:szCs w:val="28"/>
              </w:rPr>
              <w:object w:dxaOrig="2180" w:dyaOrig="400" w14:anchorId="1E93C01B">
                <v:shape id="_x0000_i1099" type="#_x0000_t75" style="width:108.85pt;height:20.1pt" o:ole="">
                  <v:imagedata r:id="rId163" o:title=""/>
                </v:shape>
                <o:OLEObject Type="Embed" ProgID="Equation.DSMT4" ShapeID="_x0000_i1099" DrawAspect="Content" ObjectID="_1783013163" r:id="rId164"/>
              </w:object>
            </w:r>
          </w:p>
        </w:tc>
        <w:tc>
          <w:tcPr>
            <w:tcW w:w="1134" w:type="dxa"/>
          </w:tcPr>
          <w:p w14:paraId="09EE8D12" w14:textId="77777777" w:rsidR="00E54E05" w:rsidRDefault="00E54E05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  <w:p w14:paraId="46B14BD0" w14:textId="591D6C5F" w:rsidR="00E54E05" w:rsidRPr="00C07F03" w:rsidRDefault="00E54E05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</w:tc>
      </w:tr>
      <w:tr w:rsidR="0089162B" w:rsidRPr="00C07F03" w14:paraId="17D64B1D" w14:textId="77777777" w:rsidTr="00E54E05">
        <w:tc>
          <w:tcPr>
            <w:tcW w:w="1610" w:type="dxa"/>
            <w:vMerge w:val="restart"/>
          </w:tcPr>
          <w:p w14:paraId="1A472028" w14:textId="77777777" w:rsidR="0089162B" w:rsidRDefault="0089162B" w:rsidP="004A7C1D">
            <w:pPr>
              <w:spacing w:line="360" w:lineRule="auto"/>
              <w:jc w:val="center"/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</w:pPr>
          </w:p>
          <w:p w14:paraId="6D5C3BA7" w14:textId="06696816" w:rsidR="0089162B" w:rsidRDefault="0089162B" w:rsidP="004A7C1D">
            <w:pPr>
              <w:spacing w:line="360" w:lineRule="auto"/>
              <w:jc w:val="center"/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</w:pPr>
            <w:proofErr w:type="spellStart"/>
            <w:r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  <w:t>Câu</w:t>
            </w:r>
            <w:proofErr w:type="spellEnd"/>
            <w:r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  <w:t xml:space="preserve"> 2</w:t>
            </w:r>
          </w:p>
          <w:p w14:paraId="302C5045" w14:textId="446F7FF4" w:rsidR="0089162B" w:rsidRPr="00C07F03" w:rsidRDefault="0089162B" w:rsidP="004A7C1D">
            <w:pPr>
              <w:spacing w:line="360" w:lineRule="auto"/>
              <w:jc w:val="center"/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</w:pPr>
            <w:r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  <w:t xml:space="preserve">(1 </w:t>
            </w:r>
            <w:proofErr w:type="spellStart"/>
            <w:r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  <w:t>điểm</w:t>
            </w:r>
            <w:proofErr w:type="spellEnd"/>
            <w:r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  <w:t>)</w:t>
            </w:r>
          </w:p>
        </w:tc>
        <w:tc>
          <w:tcPr>
            <w:tcW w:w="7014" w:type="dxa"/>
          </w:tcPr>
          <w:p w14:paraId="16285F35" w14:textId="76947C65" w:rsidR="0089162B" w:rsidRDefault="0089162B" w:rsidP="00E54E05">
            <w:pPr>
              <w:widowControl w:val="0"/>
              <w:tabs>
                <w:tab w:val="left" w:pos="2460"/>
                <w:tab w:val="center" w:pos="4032"/>
              </w:tabs>
              <w:autoSpaceDE w:val="0"/>
              <w:autoSpaceDN w:val="0"/>
              <w:adjustRightInd w:val="0"/>
            </w:pPr>
            <w:r w:rsidRPr="002F68F1">
              <w:rPr>
                <w:rFonts w:asciiTheme="minorHAnsi" w:hAnsiTheme="minorHAnsi"/>
                <w:position w:val="-10"/>
                <w:sz w:val="24"/>
                <w:szCs w:val="24"/>
              </w:rPr>
              <w:object w:dxaOrig="300" w:dyaOrig="340" w14:anchorId="50A13F29">
                <v:shape id="_x0000_i1100" type="#_x0000_t75" style="width:15.05pt;height:17.6pt" o:ole="">
                  <v:imagedata r:id="rId165" o:title=""/>
                </v:shape>
                <o:OLEObject Type="Embed" ProgID="Equation.DSMT4" ShapeID="_x0000_i1100" DrawAspect="Content" ObjectID="_1783013164" r:id="rId166"/>
              </w:object>
            </w:r>
            <w:r w:rsidRPr="0089162B">
              <w:rPr>
                <w:rFonts w:asciiTheme="minorHAnsi" w:hAnsiTheme="minorHAnsi"/>
                <w:position w:val="-12"/>
                <w:sz w:val="24"/>
                <w:szCs w:val="24"/>
              </w:rPr>
              <w:object w:dxaOrig="2620" w:dyaOrig="440" w14:anchorId="6FE67146">
                <v:shape id="_x0000_i1101" type="#_x0000_t75" style="width:131.45pt;height:21.75pt" o:ole="">
                  <v:imagedata r:id="rId167" o:title=""/>
                </v:shape>
                <o:OLEObject Type="Embed" ProgID="Equation.DSMT4" ShapeID="_x0000_i1101" DrawAspect="Content" ObjectID="_1783013165" r:id="rId168"/>
              </w:object>
            </w:r>
            <w:r>
              <w:tab/>
            </w:r>
          </w:p>
          <w:p w14:paraId="25D944E1" w14:textId="534B6118" w:rsidR="0089162B" w:rsidRDefault="0089162B" w:rsidP="00E54E05">
            <w:pPr>
              <w:widowControl w:val="0"/>
              <w:tabs>
                <w:tab w:val="left" w:pos="2460"/>
                <w:tab w:val="center" w:pos="4032"/>
              </w:tabs>
              <w:autoSpaceDE w:val="0"/>
              <w:autoSpaceDN w:val="0"/>
              <w:adjustRightInd w:val="0"/>
            </w:pPr>
            <w:r>
              <w:t xml:space="preserve">     </w:t>
            </w:r>
            <w:r w:rsidRPr="0089162B">
              <w:rPr>
                <w:rFonts w:asciiTheme="minorHAnsi" w:hAnsiTheme="minorHAnsi"/>
                <w:position w:val="-8"/>
                <w:sz w:val="24"/>
                <w:szCs w:val="24"/>
              </w:rPr>
              <w:object w:dxaOrig="1840" w:dyaOrig="400" w14:anchorId="5500F9A2">
                <v:shape id="_x0000_i1102" type="#_x0000_t75" style="width:92.1pt;height:20.1pt" o:ole="">
                  <v:imagedata r:id="rId169" o:title=""/>
                </v:shape>
                <o:OLEObject Type="Embed" ProgID="Equation.DSMT4" ShapeID="_x0000_i1102" DrawAspect="Content" ObjectID="_1783013166" r:id="rId170"/>
              </w:object>
            </w:r>
          </w:p>
          <w:p w14:paraId="2F10282E" w14:textId="6C24853A" w:rsidR="0089162B" w:rsidRPr="0089162B" w:rsidRDefault="0089162B" w:rsidP="0089162B">
            <w:pPr>
              <w:widowControl w:val="0"/>
              <w:tabs>
                <w:tab w:val="left" w:pos="2460"/>
                <w:tab w:val="center" w:pos="4032"/>
              </w:tabs>
              <w:autoSpaceDE w:val="0"/>
              <w:autoSpaceDN w:val="0"/>
              <w:adjustRightInd w:val="0"/>
            </w:pPr>
            <w:r>
              <w:t xml:space="preserve">     </w:t>
            </w:r>
            <w:r w:rsidRPr="0089162B">
              <w:rPr>
                <w:rFonts w:asciiTheme="minorHAnsi" w:hAnsiTheme="minorHAnsi"/>
                <w:position w:val="-8"/>
                <w:sz w:val="24"/>
                <w:szCs w:val="24"/>
              </w:rPr>
              <w:object w:dxaOrig="3580" w:dyaOrig="400" w14:anchorId="41749063">
                <v:shape id="_x0000_i1103" type="#_x0000_t75" style="width:179.15pt;height:20.1pt" o:ole="">
                  <v:imagedata r:id="rId171" o:title=""/>
                </v:shape>
                <o:OLEObject Type="Embed" ProgID="Equation.DSMT4" ShapeID="_x0000_i1103" DrawAspect="Content" ObjectID="_1783013167" r:id="rId172"/>
              </w:object>
            </w:r>
            <w:r w:rsidR="00AB2E61">
              <w:t>(TM)</w:t>
            </w:r>
            <w:r>
              <w:t xml:space="preserve">   </w:t>
            </w:r>
            <w:proofErr w:type="spellStart"/>
            <w:r>
              <w:t>Vậy</w:t>
            </w:r>
            <w:proofErr w:type="spellEnd"/>
            <w:r>
              <w:t xml:space="preserve"> x = 9</w:t>
            </w:r>
          </w:p>
        </w:tc>
        <w:tc>
          <w:tcPr>
            <w:tcW w:w="1134" w:type="dxa"/>
          </w:tcPr>
          <w:p w14:paraId="0E4E026D" w14:textId="77777777" w:rsidR="0089162B" w:rsidRDefault="0089162B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</w:p>
          <w:p w14:paraId="61BFD055" w14:textId="77777777" w:rsidR="0089162B" w:rsidRDefault="0089162B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  <w:p w14:paraId="19E240A2" w14:textId="5145F470" w:rsidR="0089162B" w:rsidRDefault="0089162B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</w:tc>
      </w:tr>
      <w:tr w:rsidR="0089162B" w:rsidRPr="00C07F03" w14:paraId="68EE2BEE" w14:textId="77777777" w:rsidTr="00E54E05">
        <w:tc>
          <w:tcPr>
            <w:tcW w:w="1610" w:type="dxa"/>
            <w:vMerge/>
          </w:tcPr>
          <w:p w14:paraId="130C5D39" w14:textId="16A84AB0" w:rsidR="0089162B" w:rsidRPr="00C07F03" w:rsidRDefault="0089162B" w:rsidP="004A7C1D">
            <w:pPr>
              <w:spacing w:line="360" w:lineRule="auto"/>
              <w:jc w:val="center"/>
              <w:rPr>
                <w:rStyle w:val="Strong"/>
                <w:rFonts w:cs="Times New Roman"/>
                <w:szCs w:val="28"/>
                <w:bdr w:val="none" w:sz="0" w:space="0" w:color="auto" w:frame="1"/>
                <w:shd w:val="clear" w:color="auto" w:fill="FFFFFF"/>
              </w:rPr>
            </w:pPr>
          </w:p>
        </w:tc>
        <w:tc>
          <w:tcPr>
            <w:tcW w:w="7014" w:type="dxa"/>
          </w:tcPr>
          <w:p w14:paraId="69E22C4A" w14:textId="294AF623" w:rsidR="0089162B" w:rsidRDefault="0089162B" w:rsidP="00E54E05">
            <w:pPr>
              <w:pStyle w:val="NoSpacing"/>
              <w:rPr>
                <w:sz w:val="28"/>
                <w:szCs w:val="28"/>
              </w:rPr>
            </w:pPr>
            <w:r w:rsidRPr="0089162B">
              <w:rPr>
                <w:position w:val="-8"/>
                <w:sz w:val="28"/>
                <w:szCs w:val="28"/>
              </w:rPr>
              <w:object w:dxaOrig="1240" w:dyaOrig="400" w14:anchorId="15C494F6">
                <v:shape id="_x0000_i1104" type="#_x0000_t75" style="width:61.95pt;height:20.1pt" o:ole="">
                  <v:imagedata r:id="rId114" o:title=""/>
                </v:shape>
                <o:OLEObject Type="Embed" ProgID="Equation.DSMT4" ShapeID="_x0000_i1104" DrawAspect="Content" ObjectID="_1783013168" r:id="rId173"/>
              </w:object>
            </w:r>
            <w:r>
              <w:rPr>
                <w:sz w:val="28"/>
                <w:szCs w:val="28"/>
              </w:rPr>
              <w:t xml:space="preserve">   </w:t>
            </w:r>
            <w:r w:rsidRPr="0089162B">
              <w:rPr>
                <w:position w:val="-6"/>
                <w:sz w:val="28"/>
                <w:szCs w:val="28"/>
              </w:rPr>
              <w:object w:dxaOrig="1500" w:dyaOrig="300" w14:anchorId="2DB9EB04">
                <v:shape id="_x0000_i1105" type="#_x0000_t75" style="width:75.35pt;height:15.05pt" o:ole="">
                  <v:imagedata r:id="rId174" o:title=""/>
                </v:shape>
                <o:OLEObject Type="Embed" ProgID="Equation.DSMT4" ShapeID="_x0000_i1105" DrawAspect="Content" ObjectID="_1783013169" r:id="rId175"/>
              </w:object>
            </w:r>
            <w:r>
              <w:rPr>
                <w:sz w:val="28"/>
                <w:szCs w:val="28"/>
              </w:rPr>
              <w:t xml:space="preserve">           (ĐK </w:t>
            </w:r>
            <w:r w:rsidRPr="0089162B">
              <w:rPr>
                <w:position w:val="-6"/>
                <w:sz w:val="28"/>
                <w:szCs w:val="28"/>
              </w:rPr>
              <w:object w:dxaOrig="620" w:dyaOrig="300" w14:anchorId="6038E4D2">
                <v:shape id="_x0000_i1106" type="#_x0000_t75" style="width:31pt;height:15.05pt" o:ole="">
                  <v:imagedata r:id="rId176" o:title=""/>
                </v:shape>
                <o:OLEObject Type="Embed" ProgID="Equation.DSMT4" ShapeID="_x0000_i1106" DrawAspect="Content" ObjectID="_1783013170" r:id="rId177"/>
              </w:object>
            </w:r>
            <w:r>
              <w:rPr>
                <w:sz w:val="28"/>
                <w:szCs w:val="28"/>
              </w:rPr>
              <w:t xml:space="preserve"> )</w:t>
            </w:r>
          </w:p>
          <w:p w14:paraId="5C610456" w14:textId="21E45325" w:rsidR="0089162B" w:rsidRDefault="0089162B" w:rsidP="00E54E05">
            <w:pPr>
              <w:pStyle w:val="NoSpacing"/>
              <w:rPr>
                <w:rFonts w:eastAsia="Times New Roman"/>
                <w:bCs/>
                <w:iCs/>
                <w:sz w:val="28"/>
                <w:szCs w:val="28"/>
              </w:rPr>
            </w:pPr>
            <w:r w:rsidRPr="0089162B">
              <w:rPr>
                <w:position w:val="-6"/>
                <w:sz w:val="28"/>
                <w:szCs w:val="28"/>
              </w:rPr>
              <w:object w:dxaOrig="1100" w:dyaOrig="300" w14:anchorId="24C9FE68">
                <v:shape id="_x0000_i1107" type="#_x0000_t75" style="width:54.4pt;height:15.05pt" o:ole="">
                  <v:imagedata r:id="rId178" o:title=""/>
                </v:shape>
                <o:OLEObject Type="Embed" ProgID="Equation.DSMT4" ShapeID="_x0000_i1107" DrawAspect="Content" ObjectID="_1783013171" r:id="rId179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x = 18</w:t>
            </w:r>
          </w:p>
        </w:tc>
        <w:tc>
          <w:tcPr>
            <w:tcW w:w="1134" w:type="dxa"/>
          </w:tcPr>
          <w:p w14:paraId="4F566BB0" w14:textId="77777777" w:rsidR="0089162B" w:rsidRDefault="0089162B" w:rsidP="00E54E05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  <w:p w14:paraId="10F02CAA" w14:textId="3BD17402" w:rsidR="0089162B" w:rsidRDefault="0089162B" w:rsidP="0089162B">
            <w:pPr>
              <w:spacing w:line="360" w:lineRule="auto"/>
              <w:jc w:val="center"/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</w:pPr>
            <w:r>
              <w:rPr>
                <w:rStyle w:val="Strong"/>
                <w:rFonts w:cs="Times New Roman"/>
                <w:b w:val="0"/>
                <w:szCs w:val="28"/>
                <w:bdr w:val="none" w:sz="0" w:space="0" w:color="auto" w:frame="1"/>
                <w:shd w:val="clear" w:color="auto" w:fill="FFFFFF"/>
                <w:lang w:val="fr-FR"/>
              </w:rPr>
              <w:t>0,25</w:t>
            </w:r>
          </w:p>
        </w:tc>
      </w:tr>
      <w:tr w:rsidR="001E743D" w:rsidRPr="00C07F03" w14:paraId="112EF4BA" w14:textId="77777777" w:rsidTr="00E54E05">
        <w:tc>
          <w:tcPr>
            <w:tcW w:w="1610" w:type="dxa"/>
            <w:vMerge w:val="restart"/>
          </w:tcPr>
          <w:p w14:paraId="5F7CAD6E" w14:textId="1FA6B293" w:rsidR="001E743D" w:rsidRPr="00C07F03" w:rsidRDefault="001E743D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4D16310C" w14:textId="77777777" w:rsidR="001E743D" w:rsidRPr="00C07F03" w:rsidRDefault="001E743D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405459B4" w14:textId="1DF5347F" w:rsidR="001E743D" w:rsidRDefault="00E54E0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</w:t>
            </w:r>
            <w:r w:rsidR="001E743D" w:rsidRPr="00C07F03">
              <w:rPr>
                <w:rFonts w:cs="Times New Roman"/>
                <w:b/>
                <w:bCs/>
                <w:szCs w:val="28"/>
                <w:lang w:val="fr-FR"/>
              </w:rPr>
              <w:t>3</w:t>
            </w:r>
          </w:p>
          <w:p w14:paraId="5A4572E4" w14:textId="3210DF16" w:rsidR="001E743D" w:rsidRPr="00C07F03" w:rsidRDefault="00B553D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>(1</w:t>
            </w:r>
            <w:r w:rsidR="001E743D">
              <w:rPr>
                <w:rFonts w:cs="Times New Roman"/>
                <w:b/>
                <w:bCs/>
                <w:szCs w:val="28"/>
                <w:lang w:val="fr-FR"/>
              </w:rPr>
              <w:t xml:space="preserve"> </w:t>
            </w:r>
            <w:proofErr w:type="spellStart"/>
            <w:r w:rsidR="001E743D">
              <w:rPr>
                <w:rFonts w:cs="Times New Roman"/>
                <w:b/>
                <w:bCs/>
                <w:szCs w:val="28"/>
                <w:lang w:val="fr-FR"/>
              </w:rPr>
              <w:t>điểm</w:t>
            </w:r>
            <w:proofErr w:type="spellEnd"/>
            <w:r w:rsidR="001E743D">
              <w:rPr>
                <w:rFonts w:cs="Times New Roman"/>
                <w:b/>
                <w:bCs/>
                <w:szCs w:val="28"/>
                <w:lang w:val="fr-FR"/>
              </w:rPr>
              <w:t>)</w:t>
            </w:r>
          </w:p>
        </w:tc>
        <w:tc>
          <w:tcPr>
            <w:tcW w:w="7014" w:type="dxa"/>
          </w:tcPr>
          <w:p w14:paraId="355582D3" w14:textId="7B5DC696" w:rsidR="001E743D" w:rsidRPr="006A6AF9" w:rsidRDefault="00B553D5" w:rsidP="001E743D">
            <w:pPr>
              <w:tabs>
                <w:tab w:val="left" w:pos="2552"/>
                <w:tab w:val="left" w:pos="4820"/>
                <w:tab w:val="left" w:pos="7088"/>
              </w:tabs>
              <w:rPr>
                <w:rFonts w:cs="Times New Roman"/>
                <w:szCs w:val="28"/>
              </w:rPr>
            </w:pPr>
            <w:r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 </w:t>
            </w:r>
            <w:r w:rsidR="00A92E54" w:rsidRPr="006A6AF9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 xml:space="preserve">Ta </w:t>
            </w:r>
            <w:proofErr w:type="spellStart"/>
            <w:r w:rsidR="00A92E54" w:rsidRPr="006A6AF9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có</w:t>
            </w:r>
            <w:proofErr w:type="spellEnd"/>
            <w:r w:rsidR="00A92E54" w:rsidRPr="006A6AF9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 xml:space="preserve"> </w:t>
            </w:r>
            <w:r w:rsidR="00A92E54" w:rsidRPr="006A6AF9">
              <w:rPr>
                <w:rFonts w:asciiTheme="minorHAnsi" w:hAnsiTheme="minorHAnsi" w:cs="Times New Roman"/>
                <w:position w:val="-48"/>
                <w:sz w:val="24"/>
                <w:szCs w:val="28"/>
              </w:rPr>
              <w:object w:dxaOrig="5340" w:dyaOrig="980" w14:anchorId="232CE9CD">
                <v:shape id="_x0000_i1108" type="#_x0000_t75" style="width:267.05pt;height:49.4pt" o:ole="">
                  <v:imagedata r:id="rId180" o:title=""/>
                </v:shape>
                <o:OLEObject Type="Embed" ProgID="Equation.DSMT4" ShapeID="_x0000_i1108" DrawAspect="Content" ObjectID="_1783013172" r:id="rId181"/>
              </w:object>
            </w:r>
          </w:p>
        </w:tc>
        <w:tc>
          <w:tcPr>
            <w:tcW w:w="1134" w:type="dxa"/>
          </w:tcPr>
          <w:p w14:paraId="722A2EE0" w14:textId="77777777" w:rsidR="006A6AF9" w:rsidRDefault="006A6AF9" w:rsidP="004058B2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</w:p>
          <w:p w14:paraId="2C88A501" w14:textId="343BB8B8" w:rsidR="001E743D" w:rsidRDefault="006A6AF9" w:rsidP="004058B2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1E743D" w:rsidRPr="00C07F03" w14:paraId="656F1D2D" w14:textId="77777777" w:rsidTr="00E54E05">
        <w:tc>
          <w:tcPr>
            <w:tcW w:w="1610" w:type="dxa"/>
            <w:vMerge/>
          </w:tcPr>
          <w:p w14:paraId="2F4B19ED" w14:textId="0D2BAC46" w:rsidR="001E743D" w:rsidRPr="00C07F03" w:rsidRDefault="001E743D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</w:tcPr>
          <w:p w14:paraId="4B33EDEE" w14:textId="77777777" w:rsidR="006A6AF9" w:rsidRDefault="00A92E54" w:rsidP="00D2484D">
            <w:pPr>
              <w:pStyle w:val="NoSpacing"/>
              <w:jc w:val="both"/>
              <w:rPr>
                <w:sz w:val="28"/>
                <w:szCs w:val="28"/>
              </w:rPr>
            </w:pPr>
            <w:r w:rsidRPr="006A6AF9">
              <w:rPr>
                <w:position w:val="-48"/>
                <w:sz w:val="28"/>
                <w:szCs w:val="28"/>
              </w:rPr>
              <w:object w:dxaOrig="3320" w:dyaOrig="980" w14:anchorId="0574E0B7">
                <v:shape id="_x0000_i1109" type="#_x0000_t75" style="width:165.75pt;height:49.4pt" o:ole="">
                  <v:imagedata r:id="rId182" o:title=""/>
                </v:shape>
                <o:OLEObject Type="Embed" ProgID="Equation.DSMT4" ShapeID="_x0000_i1109" DrawAspect="Content" ObjectID="_1783013173" r:id="rId183"/>
              </w:object>
            </w:r>
          </w:p>
          <w:p w14:paraId="6F2E655F" w14:textId="223BB248" w:rsidR="001E743D" w:rsidRPr="006A6AF9" w:rsidRDefault="00A92E54" w:rsidP="00D2484D">
            <w:pPr>
              <w:pStyle w:val="NoSpacing"/>
              <w:jc w:val="both"/>
              <w:rPr>
                <w:sz w:val="28"/>
                <w:szCs w:val="28"/>
                <w:lang w:val="vi-VN"/>
              </w:rPr>
            </w:pPr>
            <w:r w:rsidRPr="006A6AF9">
              <w:rPr>
                <w:position w:val="-48"/>
                <w:sz w:val="28"/>
                <w:szCs w:val="28"/>
              </w:rPr>
              <w:object w:dxaOrig="1680" w:dyaOrig="980" w14:anchorId="6FDD7CBB">
                <v:shape id="_x0000_i1110" type="#_x0000_t75" style="width:84.55pt;height:49.4pt" o:ole="">
                  <v:imagedata r:id="rId184" o:title=""/>
                </v:shape>
                <o:OLEObject Type="Embed" ProgID="Equation.DSMT4" ShapeID="_x0000_i1110" DrawAspect="Content" ObjectID="_1783013174" r:id="rId185"/>
              </w:object>
            </w:r>
          </w:p>
        </w:tc>
        <w:tc>
          <w:tcPr>
            <w:tcW w:w="1134" w:type="dxa"/>
          </w:tcPr>
          <w:p w14:paraId="575544E1" w14:textId="77777777" w:rsidR="001E743D" w:rsidRDefault="001E743D" w:rsidP="00D2484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7D404F2A" w14:textId="77777777" w:rsidR="006A6AF9" w:rsidRDefault="006A6AF9" w:rsidP="00D2484D">
            <w:pPr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  <w:p w14:paraId="114A643C" w14:textId="77777777" w:rsidR="006A6AF9" w:rsidRDefault="006A6AF9" w:rsidP="00D2484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6DF4112F" w14:textId="77777777" w:rsidR="006A6AF9" w:rsidRDefault="006A6AF9" w:rsidP="00D2484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61F3EA44" w14:textId="47442B8A" w:rsidR="006A6AF9" w:rsidRPr="00C07F03" w:rsidRDefault="006A6AF9" w:rsidP="00D2484D">
            <w:pPr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B553D5" w:rsidRPr="00C07F03" w14:paraId="6A16485C" w14:textId="77777777" w:rsidTr="00F81358">
        <w:trPr>
          <w:trHeight w:val="1952"/>
        </w:trPr>
        <w:tc>
          <w:tcPr>
            <w:tcW w:w="1610" w:type="dxa"/>
            <w:vMerge/>
          </w:tcPr>
          <w:p w14:paraId="03299BE6" w14:textId="2729FFE3" w:rsidR="00B553D5" w:rsidRPr="00C07F03" w:rsidRDefault="00B553D5" w:rsidP="004A7C1D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</w:tcPr>
          <w:p w14:paraId="6E4E7E00" w14:textId="27E6C387" w:rsidR="00B553D5" w:rsidRPr="006A6AF9" w:rsidRDefault="00B553D5" w:rsidP="004A7C1D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6A6AF9">
              <w:rPr>
                <w:rFonts w:asciiTheme="minorHAnsi" w:hAnsiTheme="minorHAnsi" w:cs="Times New Roman"/>
                <w:position w:val="-42"/>
                <w:sz w:val="24"/>
                <w:szCs w:val="28"/>
              </w:rPr>
              <w:object w:dxaOrig="1460" w:dyaOrig="999" w14:anchorId="7DE3337E">
                <v:shape id="_x0000_i1111" type="#_x0000_t75" style="width:73.65pt;height:49.4pt" o:ole="">
                  <v:imagedata r:id="rId186" o:title=""/>
                </v:shape>
                <o:OLEObject Type="Embed" ProgID="Equation.DSMT4" ShapeID="_x0000_i1111" DrawAspect="Content" ObjectID="_1783013175" r:id="rId187"/>
              </w:object>
            </w:r>
            <w:r w:rsidRPr="006A6AF9">
              <w:rPr>
                <w:rFonts w:asciiTheme="minorHAnsi" w:hAnsiTheme="minorHAnsi" w:cs="Times New Roman"/>
                <w:position w:val="-32"/>
                <w:sz w:val="24"/>
                <w:szCs w:val="28"/>
              </w:rPr>
              <w:object w:dxaOrig="1080" w:dyaOrig="820" w14:anchorId="103B5832">
                <v:shape id="_x0000_i1112" type="#_x0000_t75" style="width:53.6pt;height:41pt" o:ole="">
                  <v:imagedata r:id="rId188" o:title=""/>
                </v:shape>
                <o:OLEObject Type="Embed" ProgID="Equation.DSMT4" ShapeID="_x0000_i1112" DrawAspect="Content" ObjectID="_1783013176" r:id="rId189"/>
              </w:object>
            </w:r>
            <w:r w:rsidRPr="006A6AF9">
              <w:rPr>
                <w:rFonts w:cs="Times New Roman"/>
                <w:szCs w:val="28"/>
              </w:rPr>
              <w:t xml:space="preserve">   </w:t>
            </w:r>
            <w:proofErr w:type="spellStart"/>
            <w:r w:rsidRPr="006A6AF9">
              <w:rPr>
                <w:rFonts w:cs="Times New Roman"/>
                <w:szCs w:val="28"/>
              </w:rPr>
              <w:t>với</w:t>
            </w:r>
            <w:proofErr w:type="spellEnd"/>
            <w:r w:rsidRPr="006A6AF9">
              <w:rPr>
                <w:rFonts w:asciiTheme="minorHAnsi" w:hAnsiTheme="minorHAnsi" w:cs="Times New Roman"/>
                <w:position w:val="-12"/>
                <w:sz w:val="24"/>
                <w:szCs w:val="28"/>
              </w:rPr>
              <w:object w:dxaOrig="1280" w:dyaOrig="360" w14:anchorId="4FB32D89">
                <v:shape id="_x0000_i1113" type="#_x0000_t75" style="width:63.65pt;height:18.4pt" o:ole="">
                  <v:imagedata r:id="rId190" o:title=""/>
                </v:shape>
                <o:OLEObject Type="Embed" ProgID="Equation.DSMT4" ShapeID="_x0000_i1113" DrawAspect="Content" ObjectID="_1783013177" r:id="rId191"/>
              </w:object>
            </w:r>
          </w:p>
        </w:tc>
        <w:tc>
          <w:tcPr>
            <w:tcW w:w="1134" w:type="dxa"/>
          </w:tcPr>
          <w:p w14:paraId="4D2AB614" w14:textId="77777777" w:rsidR="00B553D5" w:rsidRDefault="00B553D5" w:rsidP="00D2484D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5444AFBA" w14:textId="1D472387" w:rsidR="00B553D5" w:rsidRPr="006A6AF9" w:rsidRDefault="00B553D5" w:rsidP="00D2484D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6A6AF9" w:rsidRPr="00C07F03" w14:paraId="68882E53" w14:textId="77777777" w:rsidTr="00E54E05">
        <w:trPr>
          <w:trHeight w:val="3949"/>
        </w:trPr>
        <w:tc>
          <w:tcPr>
            <w:tcW w:w="1610" w:type="dxa"/>
          </w:tcPr>
          <w:p w14:paraId="6250E733" w14:textId="77777777" w:rsidR="006A6AF9" w:rsidRPr="00C07F03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0891B79C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593DA194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2C6C96AA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5CDCC0D0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1BDDC93A" w14:textId="0CA960F0" w:rsidR="006A6AF9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4</w:t>
            </w:r>
          </w:p>
          <w:p w14:paraId="54C276A1" w14:textId="2953BDE9" w:rsidR="006A6AF9" w:rsidRPr="00C07F03" w:rsidRDefault="006A6AF9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(1 </w:t>
            </w: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điểm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>)</w:t>
            </w:r>
          </w:p>
        </w:tc>
        <w:tc>
          <w:tcPr>
            <w:tcW w:w="7014" w:type="dxa"/>
          </w:tcPr>
          <w:p w14:paraId="5779931C" w14:textId="70D0FE39" w:rsidR="006A6AF9" w:rsidRDefault="006A6AF9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 w:rsidRPr="005D0ACB">
              <w:rPr>
                <w:rFonts w:cs="Times New Roman"/>
                <w:noProof/>
                <w:szCs w:val="28"/>
              </w:rPr>
              <w:drawing>
                <wp:anchor distT="0" distB="0" distL="114300" distR="114300" simplePos="0" relativeHeight="251663360" behindDoc="1" locked="0" layoutInCell="1" allowOverlap="1" wp14:anchorId="179F2D78" wp14:editId="007FF650">
                  <wp:simplePos x="0" y="0"/>
                  <wp:positionH relativeFrom="column">
                    <wp:posOffset>2874645</wp:posOffset>
                  </wp:positionH>
                  <wp:positionV relativeFrom="paragraph">
                    <wp:posOffset>0</wp:posOffset>
                  </wp:positionV>
                  <wp:extent cx="1504315" cy="1962150"/>
                  <wp:effectExtent l="0" t="0" r="635" b="0"/>
                  <wp:wrapSquare wrapText="bothSides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315" cy="1962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E0D8EE2" w14:textId="7AF7003C" w:rsidR="006A6AF9" w:rsidRDefault="006A6AF9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</w:p>
          <w:p w14:paraId="15B60778" w14:textId="77777777" w:rsidR="006A6AF9" w:rsidRPr="005D0ACB" w:rsidRDefault="006A6AF9" w:rsidP="006A6AF9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5D0ACB">
              <w:rPr>
                <w:rFonts w:cs="Times New Roman"/>
                <w:szCs w:val="28"/>
              </w:rPr>
              <w:t>Hình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vẽ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minh </w:t>
            </w:r>
            <w:proofErr w:type="spellStart"/>
            <w:r w:rsidRPr="005D0ACB">
              <w:rPr>
                <w:rFonts w:cs="Times New Roman"/>
                <w:szCs w:val="28"/>
              </w:rPr>
              <w:t>hoạ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ho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bài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oán</w:t>
            </w:r>
            <w:proofErr w:type="spellEnd"/>
          </w:p>
          <w:p w14:paraId="03494E28" w14:textId="77777777" w:rsidR="006A6AF9" w:rsidRPr="005D0ACB" w:rsidRDefault="006A6AF9" w:rsidP="006A6AF9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E47F38E" w14:textId="77777777" w:rsidR="006A6AF9" w:rsidRPr="005D0ACB" w:rsidRDefault="006A6AF9" w:rsidP="006A6AF9">
            <w:pPr>
              <w:spacing w:line="276" w:lineRule="auto"/>
              <w:rPr>
                <w:rFonts w:cs="Times New Roman"/>
                <w:szCs w:val="28"/>
              </w:rPr>
            </w:pPr>
            <w:proofErr w:type="spellStart"/>
            <w:r w:rsidRPr="005D0ACB">
              <w:rPr>
                <w:rFonts w:cs="Times New Roman"/>
                <w:szCs w:val="28"/>
              </w:rPr>
              <w:t>Gọi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r w:rsidRPr="005D0ACB">
              <w:rPr>
                <w:rFonts w:asciiTheme="minorHAnsi" w:eastAsia="SimSun" w:hAnsiTheme="minorHAnsi" w:cs="Times New Roman"/>
                <w:kern w:val="2"/>
                <w:position w:val="-4"/>
                <w:sz w:val="24"/>
                <w:szCs w:val="28"/>
                <w:lang w:val="pt-BR" w:eastAsia="vi-VN"/>
              </w:rPr>
              <w:object w:dxaOrig="440" w:dyaOrig="279" w14:anchorId="533692C5">
                <v:shape id="_x0000_i1114" type="#_x0000_t75" style="width:21.75pt;height:13.4pt" o:ole="">
                  <v:imagedata r:id="rId193" o:title=""/>
                </v:shape>
                <o:OLEObject Type="Embed" ProgID="Equation.DSMT4" ShapeID="_x0000_i1114" DrawAspect="Content" ObjectID="_1783013178" r:id="rId194">
                  <o:FieldCodes>\s</o:FieldCodes>
                </o:OLEObject>
              </w:object>
            </w:r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là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hiều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ao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ủa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háp</w:t>
            </w:r>
            <w:proofErr w:type="spellEnd"/>
          </w:p>
          <w:p w14:paraId="195749B6" w14:textId="77777777" w:rsidR="006A6AF9" w:rsidRPr="005D0ACB" w:rsidRDefault="006A6AF9" w:rsidP="006A6AF9">
            <w:pPr>
              <w:spacing w:line="276" w:lineRule="auto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 xml:space="preserve">       </w:t>
            </w:r>
            <w:r w:rsidRPr="005D0ACB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480" w:dyaOrig="300" w14:anchorId="6FA966DB">
                <v:shape id="_x0000_i1115" type="#_x0000_t75" style="width:25.1pt;height:15.05pt" o:ole="">
                  <v:imagedata r:id="rId195" o:title=""/>
                </v:shape>
                <o:OLEObject Type="Embed" ProgID="Equation.DSMT4" ShapeID="_x0000_i1115" DrawAspect="Content" ObjectID="_1783013179" r:id="rId196"/>
              </w:object>
            </w:r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là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hướng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ủa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ia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nắng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mặt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rời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hiếu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xuống</w:t>
            </w:r>
            <w:proofErr w:type="spellEnd"/>
          </w:p>
          <w:p w14:paraId="44B37B4C" w14:textId="77777777" w:rsidR="006A6AF9" w:rsidRPr="005D0ACB" w:rsidRDefault="006A6AF9" w:rsidP="006A6AF9">
            <w:pPr>
              <w:spacing w:line="276" w:lineRule="auto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 xml:space="preserve">       </w:t>
            </w:r>
            <w:r w:rsidRPr="005D0ACB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440" w:dyaOrig="300" w14:anchorId="50DBD0D9">
                <v:shape id="_x0000_i1116" type="#_x0000_t75" style="width:21.75pt;height:15.05pt" o:ole="">
                  <v:imagedata r:id="rId197" o:title=""/>
                </v:shape>
                <o:OLEObject Type="Embed" ProgID="Equation.DSMT4" ShapeID="_x0000_i1116" DrawAspect="Content" ObjectID="_1783013180" r:id="rId198"/>
              </w:object>
            </w:r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là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bóng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của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háp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trên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mặt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proofErr w:type="spellStart"/>
            <w:r w:rsidRPr="005D0ACB">
              <w:rPr>
                <w:rFonts w:cs="Times New Roman"/>
                <w:szCs w:val="28"/>
              </w:rPr>
              <w:t>đất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5D0ACB">
              <w:rPr>
                <w:rFonts w:cs="Times New Roman"/>
                <w:szCs w:val="28"/>
              </w:rPr>
              <w:t>dài</w:t>
            </w:r>
            <w:proofErr w:type="spellEnd"/>
            <w:r w:rsidRPr="005D0ACB">
              <w:rPr>
                <w:rFonts w:cs="Times New Roman"/>
                <w:szCs w:val="28"/>
              </w:rPr>
              <w:t xml:space="preserve"> </w:t>
            </w:r>
            <w:r w:rsidRPr="005D0ACB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340" w:dyaOrig="300" w14:anchorId="1BE80740">
                <v:shape id="_x0000_i1117" type="#_x0000_t75" style="width:18.4pt;height:15.05pt" o:ole="">
                  <v:imagedata r:id="rId199" o:title=""/>
                </v:shape>
                <o:OLEObject Type="Embed" ProgID="Equation.DSMT4" ShapeID="_x0000_i1117" DrawAspect="Content" ObjectID="_1783013181" r:id="rId200"/>
              </w:object>
            </w:r>
            <w:r w:rsidRPr="005D0ACB">
              <w:rPr>
                <w:rFonts w:cs="Times New Roman"/>
                <w:szCs w:val="28"/>
              </w:rPr>
              <w:t xml:space="preserve">m). </w:t>
            </w:r>
          </w:p>
          <w:p w14:paraId="5B4D4C5A" w14:textId="1D1CA3D7" w:rsidR="00417E28" w:rsidRDefault="006A6AF9" w:rsidP="00417E28">
            <w:pPr>
              <w:spacing w:line="276" w:lineRule="auto"/>
              <w:rPr>
                <w:rFonts w:cs="Times New Roman"/>
                <w:szCs w:val="28"/>
                <w:lang w:val="pl-PL"/>
              </w:rPr>
            </w:pPr>
            <w:r w:rsidRPr="005D0ACB">
              <w:rPr>
                <w:rFonts w:cs="Times New Roman"/>
                <w:szCs w:val="28"/>
                <w:lang w:val="pl-PL"/>
              </w:rPr>
              <w:t xml:space="preserve">Trong </w:t>
            </w:r>
            <w:r w:rsidRPr="005D0ACB">
              <w:rPr>
                <w:rFonts w:asciiTheme="minorHAnsi" w:hAnsiTheme="minorHAnsi" w:cs="Times New Roman"/>
                <w:position w:val="-12"/>
                <w:sz w:val="24"/>
                <w:szCs w:val="28"/>
              </w:rPr>
              <w:object w:dxaOrig="1700" w:dyaOrig="460" w14:anchorId="2F6AE3BD">
                <v:shape id="_x0000_i1118" type="#_x0000_t75" style="width:83.7pt;height:23.45pt" o:ole="">
                  <v:imagedata r:id="rId201" o:title=""/>
                </v:shape>
                <o:OLEObject Type="Embed" ProgID="Equation.DSMT4" ShapeID="_x0000_i1118" DrawAspect="Content" ObjectID="_1783013182" r:id="rId202"/>
              </w:object>
            </w:r>
            <w:r w:rsidRPr="005D0ACB">
              <w:rPr>
                <w:rFonts w:cs="Times New Roman"/>
                <w:szCs w:val="28"/>
                <w:lang w:val="pl-PL"/>
              </w:rPr>
              <w:t>. Ta có</w:t>
            </w:r>
            <w:r w:rsidR="00417E28">
              <w:rPr>
                <w:rFonts w:cs="Times New Roman"/>
                <w:szCs w:val="28"/>
                <w:lang w:val="pl-PL"/>
              </w:rPr>
              <w:t xml:space="preserve"> </w:t>
            </w:r>
            <w:r w:rsidR="00417E28" w:rsidRPr="00417E28">
              <w:rPr>
                <w:rFonts w:asciiTheme="minorHAnsi" w:eastAsia="Times New Roman" w:hAnsiTheme="minorHAnsi" w:cs="Times New Roman"/>
                <w:position w:val="-24"/>
                <w:sz w:val="24"/>
                <w:szCs w:val="28"/>
              </w:rPr>
              <w:object w:dxaOrig="1320" w:dyaOrig="639" w14:anchorId="2FAB3321">
                <v:shape id="_x0000_i1119" type="#_x0000_t75" style="width:66.15pt;height:32.65pt" o:ole="">
                  <v:imagedata r:id="rId203" o:title=""/>
                </v:shape>
                <o:OLEObject Type="Embed" ProgID="Equation.DSMT4" ShapeID="_x0000_i1119" DrawAspect="Content" ObjectID="_1783013183" r:id="rId204"/>
              </w:object>
            </w:r>
          </w:p>
          <w:p w14:paraId="7E1764D2" w14:textId="3F76F874" w:rsidR="006A6AF9" w:rsidRPr="00417E28" w:rsidRDefault="00417E28" w:rsidP="00417E28">
            <w:pPr>
              <w:spacing w:line="276" w:lineRule="auto"/>
              <w:rPr>
                <w:rFonts w:cs="Times New Roman"/>
                <w:szCs w:val="28"/>
                <w:lang w:val="pl-PL"/>
              </w:rPr>
            </w:pPr>
            <w:r w:rsidRPr="00417E28">
              <w:rPr>
                <w:rFonts w:asciiTheme="minorHAnsi" w:eastAsia="Times New Roman" w:hAnsiTheme="minorHAnsi" w:cs="Times New Roman"/>
                <w:position w:val="-10"/>
                <w:sz w:val="24"/>
                <w:szCs w:val="28"/>
              </w:rPr>
              <w:object w:dxaOrig="3060" w:dyaOrig="340" w14:anchorId="32AF9A0F">
                <v:shape id="_x0000_i1120" type="#_x0000_t75" style="width:153.2pt;height:17.6pt" o:ole="">
                  <v:imagedata r:id="rId205" o:title=""/>
                </v:shape>
                <o:OLEObject Type="Embed" ProgID="Equation.DSMT4" ShapeID="_x0000_i1120" DrawAspect="Content" ObjectID="_1783013184" r:id="rId206"/>
              </w:object>
            </w:r>
          </w:p>
          <w:p w14:paraId="1FD3F7EE" w14:textId="0A10FADF" w:rsidR="006719F2" w:rsidRPr="006719F2" w:rsidRDefault="006719F2" w:rsidP="006719F2">
            <w:pPr>
              <w:rPr>
                <w:rFonts w:cs="Times New Roman"/>
                <w:szCs w:val="28"/>
                <w:lang w:val="fr-FR"/>
              </w:rPr>
            </w:pPr>
            <w:proofErr w:type="spellStart"/>
            <w:r w:rsidRPr="006719F2">
              <w:rPr>
                <w:rFonts w:eastAsia="Times New Roman" w:cs="Times New Roman"/>
                <w:szCs w:val="28"/>
              </w:rPr>
              <w:t>Vậy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chiều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cao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của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cột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tháp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6719F2">
              <w:rPr>
                <w:rFonts w:eastAsia="Times New Roman" w:cs="Times New Roman"/>
                <w:szCs w:val="28"/>
              </w:rPr>
              <w:t>khoảng</w:t>
            </w:r>
            <w:proofErr w:type="spellEnd"/>
            <w:r w:rsidRPr="006719F2">
              <w:rPr>
                <w:rFonts w:eastAsia="Times New Roman" w:cs="Times New Roman"/>
                <w:szCs w:val="28"/>
              </w:rPr>
              <w:t xml:space="preserve"> 114,4 m</w:t>
            </w:r>
            <w:r>
              <w:rPr>
                <w:rFonts w:eastAsia="Times New Roman" w:cs="Times New Roman"/>
                <w:szCs w:val="28"/>
              </w:rPr>
              <w:t>.</w:t>
            </w:r>
          </w:p>
        </w:tc>
        <w:tc>
          <w:tcPr>
            <w:tcW w:w="1134" w:type="dxa"/>
          </w:tcPr>
          <w:p w14:paraId="57F3B2BE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B1CF9B7" w14:textId="77777777" w:rsidR="006A6AF9" w:rsidRDefault="006A6AF9" w:rsidP="006A6AF9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77951D7" w14:textId="77777777" w:rsidR="006A6AF9" w:rsidRPr="005D0ACB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>0,25đ</w:t>
            </w:r>
          </w:p>
          <w:p w14:paraId="44457A86" w14:textId="77777777" w:rsidR="006A6AF9" w:rsidRPr="005D0ACB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87A4338" w14:textId="77777777" w:rsidR="006A6AF9" w:rsidRPr="005D0ACB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5717B55" w14:textId="77777777" w:rsidR="006A6AF9" w:rsidRPr="005D0ACB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2D954A5D" w14:textId="77777777" w:rsidR="006A6AF9" w:rsidRPr="005D0ACB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>0,25đ</w:t>
            </w:r>
          </w:p>
          <w:p w14:paraId="25D6C791" w14:textId="77777777" w:rsidR="006A6AF9" w:rsidRPr="005D0ACB" w:rsidRDefault="006A6AF9" w:rsidP="00417E28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BB2C4C4" w14:textId="77777777" w:rsidR="006A6AF9" w:rsidRDefault="006A6AF9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>0,25đ</w:t>
            </w:r>
          </w:p>
          <w:p w14:paraId="4874FA4E" w14:textId="77777777" w:rsidR="006719F2" w:rsidRPr="005D0ACB" w:rsidRDefault="006719F2" w:rsidP="006A6AF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1C14E454" w14:textId="54336ACB" w:rsidR="006A6AF9" w:rsidRPr="001E4E2D" w:rsidRDefault="006A6AF9" w:rsidP="006A6AF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5D0ACB">
              <w:rPr>
                <w:rFonts w:cs="Times New Roman"/>
                <w:szCs w:val="28"/>
              </w:rPr>
              <w:t>0,25đ</w:t>
            </w:r>
          </w:p>
        </w:tc>
      </w:tr>
      <w:tr w:rsidR="00E54E05" w:rsidRPr="00C07F03" w14:paraId="12391DFD" w14:textId="77777777" w:rsidTr="00E54E05">
        <w:tc>
          <w:tcPr>
            <w:tcW w:w="1610" w:type="dxa"/>
            <w:vMerge w:val="restart"/>
          </w:tcPr>
          <w:p w14:paraId="66992B80" w14:textId="3D0EC953" w:rsidR="00E54E05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1D26C982" w14:textId="77777777" w:rsidR="00E54E05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740D4B4D" w14:textId="77777777" w:rsidR="00E54E05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5</w:t>
            </w:r>
          </w:p>
          <w:p w14:paraId="57CDA62B" w14:textId="07196DDD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(2 </w:t>
            </w: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điểm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>)</w:t>
            </w:r>
          </w:p>
        </w:tc>
        <w:tc>
          <w:tcPr>
            <w:tcW w:w="7014" w:type="dxa"/>
          </w:tcPr>
          <w:p w14:paraId="076CAD05" w14:textId="4F4EB106" w:rsidR="00E54E05" w:rsidRPr="00C07F03" w:rsidRDefault="00E54E05" w:rsidP="006A6AF9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D11131">
              <w:rPr>
                <w:rFonts w:cs="Times New Roman"/>
                <w:noProof/>
                <w:szCs w:val="28"/>
              </w:rPr>
              <w:drawing>
                <wp:inline distT="0" distB="0" distL="0" distR="0" wp14:anchorId="18EA199C" wp14:editId="67E534C2">
                  <wp:extent cx="2981325" cy="17145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14:paraId="75985BC6" w14:textId="77777777" w:rsidR="00E54E05" w:rsidRDefault="00E54E0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</w:p>
          <w:p w14:paraId="7105A660" w14:textId="77777777" w:rsidR="00E54E05" w:rsidRDefault="00E54E0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</w:p>
          <w:p w14:paraId="6F3653C8" w14:textId="00CC9D00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E54E05" w:rsidRPr="00C07F03" w14:paraId="672C6D7C" w14:textId="77777777" w:rsidTr="00E54E05">
        <w:tc>
          <w:tcPr>
            <w:tcW w:w="1610" w:type="dxa"/>
            <w:vMerge/>
          </w:tcPr>
          <w:p w14:paraId="34402FFA" w14:textId="77777777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  <w:vAlign w:val="bottom"/>
          </w:tcPr>
          <w:p w14:paraId="3461794F" w14:textId="796A00D4" w:rsidR="00E54E05" w:rsidRPr="00417E28" w:rsidRDefault="00E54E05" w:rsidP="006A6AF9">
            <w:pPr>
              <w:spacing w:line="264" w:lineRule="auto"/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</w:pPr>
            <w:r w:rsidRPr="00D11131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a) 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Áp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dụ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định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lí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Pitago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với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tam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giác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vuô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520" w:dyaOrig="260" w14:anchorId="6CC8691A">
                <v:shape id="_x0000_i1121" type="#_x0000_t75" style="width:25.95pt;height:12.55pt" o:ole="">
                  <v:imagedata r:id="rId208" o:title=""/>
                </v:shape>
                <o:OLEObject Type="Embed" ProgID="Equation.DSMT4" ShapeID="_x0000_i1121" DrawAspect="Content" ObjectID="_1783013185" r:id="rId209"/>
              </w:object>
            </w:r>
            <w:r w:rsidRPr="00D11131">
              <w:rPr>
                <w:rFonts w:eastAsia="Times New Roman" w:cs="Times New Roman"/>
                <w:position w:val="-6"/>
                <w:szCs w:val="28"/>
              </w:rPr>
              <w:t xml:space="preserve"> </w:t>
            </w:r>
            <w:r w:rsidRPr="00D11131">
              <w:rPr>
                <w:rFonts w:eastAsia="Calibri" w:cs="Times New Roman"/>
                <w:szCs w:val="28"/>
              </w:rPr>
              <w:t xml:space="preserve">ta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ó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>:</w:t>
            </w:r>
          </w:p>
          <w:p w14:paraId="1D7D6516" w14:textId="1A778DB7" w:rsidR="00E54E05" w:rsidRPr="00C07F03" w:rsidRDefault="00E54E05" w:rsidP="006A6AF9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D11131">
              <w:rPr>
                <w:rFonts w:eastAsia="Calibri" w:cs="Times New Roman"/>
                <w:szCs w:val="28"/>
              </w:rPr>
              <w:tab/>
            </w:r>
            <w:r w:rsidR="006719F2" w:rsidRPr="006719F2">
              <w:rPr>
                <w:rFonts w:asciiTheme="minorHAnsi" w:hAnsiTheme="minorHAnsi" w:cs="Times New Roman"/>
                <w:position w:val="-12"/>
                <w:sz w:val="24"/>
                <w:szCs w:val="28"/>
              </w:rPr>
              <w:object w:dxaOrig="4900" w:dyaOrig="480" w14:anchorId="5F75022E">
                <v:shape id="_x0000_i1122" type="#_x0000_t75" style="width:245.3pt;height:24.3pt" o:ole="">
                  <v:imagedata r:id="rId210" o:title=""/>
                </v:shape>
                <o:OLEObject Type="Embed" ProgID="Equation.DSMT4" ShapeID="_x0000_i1122" DrawAspect="Content" ObjectID="_1783013186" r:id="rId211"/>
              </w:object>
            </w:r>
          </w:p>
        </w:tc>
        <w:tc>
          <w:tcPr>
            <w:tcW w:w="1134" w:type="dxa"/>
            <w:vAlign w:val="center"/>
          </w:tcPr>
          <w:p w14:paraId="6E9BB99B" w14:textId="778459ED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 w:rsidRPr="00D11131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0,25</w:t>
            </w:r>
          </w:p>
        </w:tc>
      </w:tr>
      <w:tr w:rsidR="00E54E05" w:rsidRPr="00C07F03" w14:paraId="48A31F44" w14:textId="77777777" w:rsidTr="00E54E05">
        <w:tc>
          <w:tcPr>
            <w:tcW w:w="1610" w:type="dxa"/>
            <w:vMerge/>
          </w:tcPr>
          <w:p w14:paraId="406A2650" w14:textId="77777777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  <w:vAlign w:val="bottom"/>
          </w:tcPr>
          <w:p w14:paraId="0A1452E5" w14:textId="77777777" w:rsidR="00E54E05" w:rsidRPr="00D11131" w:rsidRDefault="00E54E05" w:rsidP="006A6AF9">
            <w:pPr>
              <w:spacing w:line="264" w:lineRule="auto"/>
              <w:rPr>
                <w:rFonts w:eastAsia="Calibri" w:cs="Times New Roman"/>
                <w:szCs w:val="28"/>
              </w:rPr>
            </w:pPr>
            <w:proofErr w:type="spellStart"/>
            <w:r w:rsidRPr="00D11131">
              <w:rPr>
                <w:rFonts w:eastAsia="Calibri" w:cs="Times New Roman"/>
                <w:szCs w:val="28"/>
              </w:rPr>
              <w:t>Áp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dụ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hệ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thức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lượ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tro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tam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giác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vuô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6719F2"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600" w:dyaOrig="279" w14:anchorId="2B7ADEFF">
                <v:shape id="_x0000_i1123" type="#_x0000_t75" style="width:30.15pt;height:13.4pt" o:ole="">
                  <v:imagedata r:id="rId212" o:title=""/>
                </v:shape>
                <o:OLEObject Type="Embed" ProgID="Equation.DSMT4" ShapeID="_x0000_i1123" DrawAspect="Content" ObjectID="_1783013187" r:id="rId213"/>
              </w:object>
            </w:r>
            <w:r w:rsidRPr="00D11131">
              <w:rPr>
                <w:rFonts w:eastAsia="Calibri" w:cs="Times New Roman"/>
                <w:szCs w:val="28"/>
              </w:rPr>
              <w:t xml:space="preserve"> ta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ó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>:</w:t>
            </w:r>
          </w:p>
          <w:p w14:paraId="434C9312" w14:textId="48BCDB68" w:rsidR="00E54E05" w:rsidRPr="00C07F03" w:rsidRDefault="006719F2" w:rsidP="006A6AF9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6719F2">
              <w:rPr>
                <w:rFonts w:asciiTheme="minorHAnsi" w:hAnsiTheme="minorHAnsi" w:cs="Times New Roman"/>
                <w:position w:val="-54"/>
                <w:sz w:val="24"/>
                <w:szCs w:val="28"/>
              </w:rPr>
              <w:object w:dxaOrig="3159" w:dyaOrig="1200" w14:anchorId="23C9A6E5">
                <v:shape id="_x0000_i1124" type="#_x0000_t75" style="width:158.25pt;height:60.3pt" o:ole="">
                  <v:imagedata r:id="rId214" o:title=""/>
                </v:shape>
                <o:OLEObject Type="Embed" ProgID="Equation.DSMT4" ShapeID="_x0000_i1124" DrawAspect="Content" ObjectID="_1783013188" r:id="rId215"/>
              </w:object>
            </w:r>
            <w:r w:rsidR="00E54E05" w:rsidRPr="00D11131">
              <w:rPr>
                <w:rFonts w:eastAsia="Times New Roman" w:cs="Times New Roman"/>
                <w:b/>
                <w:bCs/>
                <w:color w:val="000000"/>
                <w:szCs w:val="28"/>
                <w:lang w:eastAsia="vi-VN"/>
              </w:rPr>
              <w:t xml:space="preserve">  </w:t>
            </w:r>
          </w:p>
        </w:tc>
        <w:tc>
          <w:tcPr>
            <w:tcW w:w="1134" w:type="dxa"/>
            <w:vAlign w:val="center"/>
          </w:tcPr>
          <w:p w14:paraId="257F5EC1" w14:textId="77777777" w:rsidR="00E54E05" w:rsidRDefault="00E54E05" w:rsidP="006A6AF9">
            <w:pPr>
              <w:spacing w:line="360" w:lineRule="auto"/>
              <w:jc w:val="center"/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</w:pPr>
            <w:r w:rsidRPr="00D11131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0,25</w:t>
            </w:r>
          </w:p>
          <w:p w14:paraId="3EFD2516" w14:textId="77777777" w:rsidR="006719F2" w:rsidRDefault="006719F2" w:rsidP="006A6AF9">
            <w:pPr>
              <w:spacing w:line="360" w:lineRule="auto"/>
              <w:jc w:val="center"/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</w:pPr>
          </w:p>
          <w:p w14:paraId="6BB2E25E" w14:textId="2262D002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0,25</w:t>
            </w:r>
          </w:p>
        </w:tc>
      </w:tr>
      <w:tr w:rsidR="00E54E05" w:rsidRPr="00C07F03" w14:paraId="42E40209" w14:textId="77777777" w:rsidTr="00E54E05">
        <w:tc>
          <w:tcPr>
            <w:tcW w:w="1610" w:type="dxa"/>
            <w:vMerge/>
          </w:tcPr>
          <w:p w14:paraId="4F2647A2" w14:textId="77777777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  <w:vAlign w:val="bottom"/>
          </w:tcPr>
          <w:p w14:paraId="70AB85E5" w14:textId="5628E1C4" w:rsidR="00E54E05" w:rsidRPr="00D11131" w:rsidRDefault="00E54E05" w:rsidP="006A6AF9">
            <w:pPr>
              <w:spacing w:line="264" w:lineRule="auto"/>
              <w:rPr>
                <w:rFonts w:eastAsia="Calibri" w:cs="Times New Roman"/>
                <w:szCs w:val="28"/>
              </w:rPr>
            </w:pPr>
            <w:r w:rsidRPr="00D11131">
              <w:rPr>
                <w:rFonts w:eastAsia="Calibri" w:cs="Times New Roman"/>
                <w:szCs w:val="28"/>
              </w:rPr>
              <w:t xml:space="preserve">b)Tam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giác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6719F2" w:rsidRPr="00D11131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639" w:dyaOrig="279" w14:anchorId="2C671F35">
                <v:shape id="_x0000_i1125" type="#_x0000_t75" style="width:31.8pt;height:13.4pt" o:ole="">
                  <v:imagedata r:id="rId216" o:title=""/>
                </v:shape>
                <o:OLEObject Type="Embed" ProgID="Equation.DSMT4" ShapeID="_x0000_i1125" DrawAspect="Content" ObjectID="_1783013189" r:id="rId217"/>
              </w:object>
            </w:r>
            <w:r w:rsidRPr="00D11131">
              <w:rPr>
                <w:rFonts w:eastAsia="Times New Roman" w:cs="Times New Roman"/>
                <w:position w:val="-4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vuô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tại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Pr="00D11131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279" w:dyaOrig="260" w14:anchorId="0B24F346">
                <v:shape id="_x0000_i1126" type="#_x0000_t75" style="width:13.4pt;height:12.55pt" o:ole="">
                  <v:imagedata r:id="rId218" o:title=""/>
                </v:shape>
                <o:OLEObject Type="Embed" ProgID="Equation.DSMT4" ShapeID="_x0000_i1126" DrawAspect="Content" ObjectID="_1783013190" r:id="rId219"/>
              </w:object>
            </w:r>
            <w:r w:rsidRPr="00D11131">
              <w:rPr>
                <w:rFonts w:eastAsia="Times New Roman" w:cs="Times New Roman"/>
                <w:position w:val="-4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ó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4C7341" w:rsidRPr="00D11131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480" w:dyaOrig="279" w14:anchorId="23956EB1">
                <v:shape id="_x0000_i1127" type="#_x0000_t75" style="width:24.3pt;height:13.4pt" o:ole="">
                  <v:imagedata r:id="rId220" o:title=""/>
                </v:shape>
                <o:OLEObject Type="Embed" ProgID="Equation.DSMT4" ShapeID="_x0000_i1127" DrawAspect="Content" ObjectID="_1783013191" r:id="rId221"/>
              </w:object>
            </w:r>
            <w:r w:rsidRPr="00D11131">
              <w:rPr>
                <w:rFonts w:eastAsia="Times New Roman" w:cs="Times New Roman"/>
                <w:position w:val="-4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là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đườ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ao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nên</w:t>
            </w:r>
            <w:proofErr w:type="spellEnd"/>
            <w:r w:rsidR="004C7341"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1700" w:dyaOrig="360" w14:anchorId="36C440DC">
                <v:shape id="_x0000_i1128" type="#_x0000_t75" style="width:85.4pt;height:18.4pt" o:ole="">
                  <v:imagedata r:id="rId222" o:title=""/>
                </v:shape>
                <o:OLEObject Type="Embed" ProgID="Equation.DSMT4" ShapeID="_x0000_i1128" DrawAspect="Content" ObjectID="_1783013192" r:id="rId223"/>
              </w:object>
            </w:r>
            <w:r w:rsidR="004C7341">
              <w:rPr>
                <w:rFonts w:asciiTheme="minorHAnsi" w:hAnsiTheme="minorHAnsi" w:cs="Times New Roman"/>
                <w:sz w:val="24"/>
                <w:szCs w:val="28"/>
              </w:rPr>
              <w:t xml:space="preserve">  </w:t>
            </w:r>
            <w:r w:rsidR="004C7341" w:rsidRPr="004C7341">
              <w:rPr>
                <w:rFonts w:cs="Times New Roman"/>
                <w:szCs w:val="28"/>
              </w:rPr>
              <w:t>(1)</w:t>
            </w:r>
          </w:p>
          <w:p w14:paraId="0A96EA32" w14:textId="3BDF62D0" w:rsidR="00E54E05" w:rsidRPr="00D11131" w:rsidRDefault="00E54E05" w:rsidP="006A6AF9">
            <w:pPr>
              <w:spacing w:line="264" w:lineRule="auto"/>
              <w:rPr>
                <w:rFonts w:eastAsia="Calibri" w:cs="Times New Roman"/>
                <w:szCs w:val="28"/>
              </w:rPr>
            </w:pPr>
            <w:r w:rsidRPr="00D11131">
              <w:rPr>
                <w:rFonts w:eastAsia="Calibri" w:cs="Times New Roman"/>
                <w:szCs w:val="28"/>
              </w:rPr>
              <w:t xml:space="preserve">Tam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giác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4C7341"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680" w:dyaOrig="300" w14:anchorId="21F9197B">
                <v:shape id="_x0000_i1129" type="#_x0000_t75" style="width:33.5pt;height:14.25pt" o:ole="">
                  <v:imagedata r:id="rId224" o:title=""/>
                </v:shape>
                <o:OLEObject Type="Embed" ProgID="Equation.DSMT4" ShapeID="_x0000_i1129" DrawAspect="Content" ObjectID="_1783013193" r:id="rId225"/>
              </w:objec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vuô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tại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Pr="00D11131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279" w:dyaOrig="260" w14:anchorId="6C534A30">
                <v:shape id="_x0000_i1130" type="#_x0000_t75" style="width:13.4pt;height:12.55pt" o:ole="">
                  <v:imagedata r:id="rId226" o:title=""/>
                </v:shape>
                <o:OLEObject Type="Embed" ProgID="Equation.DSMT4" ShapeID="_x0000_i1130" DrawAspect="Content" ObjectID="_1783013194" r:id="rId227"/>
              </w:object>
            </w:r>
            <w:r w:rsidRPr="00D11131">
              <w:rPr>
                <w:rFonts w:eastAsia="Times New Roman" w:cs="Times New Roman"/>
                <w:position w:val="-4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ó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4C7341" w:rsidRPr="00D11131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480" w:dyaOrig="279" w14:anchorId="525210B8">
                <v:shape id="_x0000_i1131" type="#_x0000_t75" style="width:24.3pt;height:13.4pt" o:ole="">
                  <v:imagedata r:id="rId228" o:title=""/>
                </v:shape>
                <o:OLEObject Type="Embed" ProgID="Equation.DSMT4" ShapeID="_x0000_i1131" DrawAspect="Content" ObjectID="_1783013195" r:id="rId229"/>
              </w:object>
            </w:r>
            <w:r w:rsidRPr="00D11131">
              <w:rPr>
                <w:rFonts w:eastAsia="Times New Roman" w:cs="Times New Roman"/>
                <w:position w:val="-4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là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đường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cao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D11131">
              <w:rPr>
                <w:rFonts w:eastAsia="Calibri" w:cs="Times New Roman"/>
                <w:szCs w:val="28"/>
              </w:rPr>
              <w:t>nên</w:t>
            </w:r>
            <w:proofErr w:type="spellEnd"/>
            <w:r w:rsidRPr="00D11131">
              <w:rPr>
                <w:rFonts w:eastAsia="Calibri" w:cs="Times New Roman"/>
                <w:szCs w:val="28"/>
              </w:rPr>
              <w:t xml:space="preserve"> </w:t>
            </w:r>
            <w:r w:rsidR="004C7341"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1740" w:dyaOrig="360" w14:anchorId="3158314B">
                <v:shape id="_x0000_i1132" type="#_x0000_t75" style="width:87.05pt;height:18.4pt" o:ole="">
                  <v:imagedata r:id="rId230" o:title=""/>
                </v:shape>
                <o:OLEObject Type="Embed" ProgID="Equation.DSMT4" ShapeID="_x0000_i1132" DrawAspect="Content" ObjectID="_1783013196" r:id="rId231"/>
              </w:object>
            </w:r>
            <w:r w:rsidR="004C7341">
              <w:rPr>
                <w:rFonts w:asciiTheme="minorHAnsi" w:hAnsiTheme="minorHAnsi" w:cs="Times New Roman"/>
                <w:sz w:val="24"/>
                <w:szCs w:val="28"/>
              </w:rPr>
              <w:t xml:space="preserve"> </w:t>
            </w:r>
            <w:r w:rsidR="004C7341" w:rsidRPr="004C7341">
              <w:rPr>
                <w:rFonts w:cs="Times New Roman"/>
                <w:szCs w:val="28"/>
              </w:rPr>
              <w:t>(2)</w:t>
            </w:r>
          </w:p>
        </w:tc>
        <w:tc>
          <w:tcPr>
            <w:tcW w:w="1134" w:type="dxa"/>
          </w:tcPr>
          <w:p w14:paraId="3A06F32F" w14:textId="77777777" w:rsidR="004C7341" w:rsidRDefault="004C7341" w:rsidP="00417E28">
            <w:pPr>
              <w:spacing w:line="360" w:lineRule="auto"/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</w:pPr>
          </w:p>
          <w:p w14:paraId="37AC210D" w14:textId="77777777" w:rsidR="00E54E05" w:rsidRDefault="00E54E05" w:rsidP="004C7341">
            <w:pPr>
              <w:spacing w:line="360" w:lineRule="auto"/>
              <w:jc w:val="center"/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</w:pPr>
            <w:r w:rsidRPr="00D11131"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0,25</w:t>
            </w:r>
          </w:p>
          <w:p w14:paraId="5AA3398F" w14:textId="617CB46E" w:rsidR="004C7341" w:rsidRPr="00C07F03" w:rsidRDefault="004C7341" w:rsidP="004C7341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eastAsia="Times New Roman" w:cs="Times New Roman"/>
                <w:bCs/>
                <w:color w:val="000000"/>
                <w:szCs w:val="28"/>
                <w:lang w:eastAsia="vi-VN"/>
              </w:rPr>
              <w:t>0,25</w:t>
            </w:r>
          </w:p>
        </w:tc>
      </w:tr>
      <w:tr w:rsidR="00E54E05" w:rsidRPr="00C07F03" w14:paraId="374C9F99" w14:textId="77777777" w:rsidTr="00E54E05">
        <w:tc>
          <w:tcPr>
            <w:tcW w:w="1610" w:type="dxa"/>
            <w:vMerge/>
          </w:tcPr>
          <w:p w14:paraId="530F4B68" w14:textId="77777777" w:rsidR="00E54E05" w:rsidRPr="00C07F03" w:rsidRDefault="00E54E05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7014" w:type="dxa"/>
            <w:vAlign w:val="bottom"/>
          </w:tcPr>
          <w:p w14:paraId="0CCCC135" w14:textId="69AD579C" w:rsidR="00E54E05" w:rsidRPr="00C07F03" w:rsidRDefault="004C7341" w:rsidP="006A6AF9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szCs w:val="28"/>
                <w:lang w:val="fr-FR"/>
              </w:rPr>
              <w:t>Từ</w:t>
            </w:r>
            <w:proofErr w:type="spellEnd"/>
            <w:r>
              <w:rPr>
                <w:rFonts w:cs="Times New Roman"/>
                <w:szCs w:val="28"/>
                <w:lang w:val="fr-FR"/>
              </w:rPr>
              <w:t xml:space="preserve"> (1) </w:t>
            </w:r>
            <w:proofErr w:type="spellStart"/>
            <w:r>
              <w:rPr>
                <w:rFonts w:cs="Times New Roman"/>
                <w:szCs w:val="28"/>
                <w:lang w:val="fr-FR"/>
              </w:rPr>
              <w:t>và</w:t>
            </w:r>
            <w:proofErr w:type="spellEnd"/>
            <w:r>
              <w:rPr>
                <w:rFonts w:cs="Times New Roman"/>
                <w:szCs w:val="28"/>
                <w:lang w:val="fr-FR"/>
              </w:rPr>
              <w:t xml:space="preserve"> (2) </w:t>
            </w:r>
            <w:proofErr w:type="spellStart"/>
            <w:r>
              <w:rPr>
                <w:rFonts w:cs="Times New Roman"/>
                <w:szCs w:val="28"/>
                <w:lang w:val="fr-FR"/>
              </w:rPr>
              <w:t>suy</w:t>
            </w:r>
            <w:proofErr w:type="spellEnd"/>
            <w:r>
              <w:rPr>
                <w:rFonts w:cs="Times New Roman"/>
                <w:szCs w:val="28"/>
                <w:lang w:val="fr-FR"/>
              </w:rPr>
              <w:t xml:space="preserve"> ra </w:t>
            </w:r>
            <w:r w:rsidRPr="00D11131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1960" w:dyaOrig="300" w14:anchorId="38B82DAE">
                <v:shape id="_x0000_i1133" type="#_x0000_t75" style="width:98.8pt;height:15.9pt" o:ole="">
                  <v:imagedata r:id="rId152" o:title=""/>
                </v:shape>
                <o:OLEObject Type="Embed" ProgID="Equation.DSMT4" ShapeID="_x0000_i1133" DrawAspect="Content" ObjectID="_1783013197" r:id="rId232"/>
              </w:object>
            </w:r>
            <w:r>
              <w:rPr>
                <w:rFonts w:asciiTheme="minorHAnsi" w:hAnsiTheme="minorHAnsi" w:cs="Times New Roman"/>
                <w:sz w:val="24"/>
                <w:szCs w:val="28"/>
              </w:rPr>
              <w:t>.</w:t>
            </w:r>
          </w:p>
        </w:tc>
        <w:tc>
          <w:tcPr>
            <w:tcW w:w="1134" w:type="dxa"/>
          </w:tcPr>
          <w:p w14:paraId="261CBB5D" w14:textId="0822CF75" w:rsidR="00E54E05" w:rsidRPr="00C07F03" w:rsidRDefault="004C7341" w:rsidP="004C7341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5</w:t>
            </w:r>
          </w:p>
        </w:tc>
      </w:tr>
      <w:tr w:rsidR="00276411" w:rsidRPr="00C07F03" w14:paraId="088FCF5D" w14:textId="77777777" w:rsidTr="00E54E05">
        <w:tc>
          <w:tcPr>
            <w:tcW w:w="1610" w:type="dxa"/>
          </w:tcPr>
          <w:p w14:paraId="4DF010C5" w14:textId="77777777" w:rsidR="00276411" w:rsidRDefault="00C413ED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proofErr w:type="spellStart"/>
            <w:r>
              <w:rPr>
                <w:rFonts w:cs="Times New Roman"/>
                <w:b/>
                <w:bCs/>
                <w:szCs w:val="28"/>
                <w:lang w:val="fr-FR"/>
              </w:rPr>
              <w:t>Câu</w:t>
            </w:r>
            <w:proofErr w:type="spellEnd"/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6</w:t>
            </w:r>
          </w:p>
          <w:p w14:paraId="1A83B3FB" w14:textId="52482180" w:rsidR="00C413ED" w:rsidRPr="00C07F03" w:rsidRDefault="00C413ED" w:rsidP="006A6AF9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>(0</w:t>
            </w:r>
            <w:r w:rsidR="00B553D5">
              <w:rPr>
                <w:rFonts w:cs="Times New Roman"/>
                <w:b/>
                <w:bCs/>
                <w:szCs w:val="28"/>
                <w:lang w:val="fr-FR"/>
              </w:rPr>
              <w:t xml:space="preserve">,5 </w:t>
            </w:r>
            <w:proofErr w:type="spellStart"/>
            <w:r w:rsidR="00B553D5">
              <w:rPr>
                <w:rFonts w:cs="Times New Roman"/>
                <w:b/>
                <w:bCs/>
                <w:szCs w:val="28"/>
                <w:lang w:val="fr-FR"/>
              </w:rPr>
              <w:t>điểm</w:t>
            </w:r>
            <w:proofErr w:type="spellEnd"/>
            <w:r w:rsidR="00B553D5">
              <w:rPr>
                <w:rFonts w:cs="Times New Roman"/>
                <w:b/>
                <w:bCs/>
                <w:szCs w:val="28"/>
                <w:lang w:val="fr-FR"/>
              </w:rPr>
              <w:t>)</w:t>
            </w:r>
          </w:p>
        </w:tc>
        <w:tc>
          <w:tcPr>
            <w:tcW w:w="7014" w:type="dxa"/>
            <w:vAlign w:val="bottom"/>
          </w:tcPr>
          <w:p w14:paraId="7257C31F" w14:textId="77777777" w:rsidR="00276411" w:rsidRDefault="00276411" w:rsidP="00276411">
            <w:pPr>
              <w:rPr>
                <w:rFonts w:eastAsia="Calibri"/>
                <w:szCs w:val="28"/>
                <w:lang w:val="pt-BR"/>
              </w:rPr>
            </w:pPr>
            <w:r w:rsidRPr="00276411">
              <w:rPr>
                <w:rFonts w:eastAsia="Calibri"/>
                <w:szCs w:val="28"/>
                <w:lang w:val="pt-BR"/>
              </w:rPr>
              <w:t>Ta có x</w:t>
            </w:r>
            <w:r w:rsidRPr="00276411">
              <w:rPr>
                <w:rFonts w:eastAsia="Calibri"/>
                <w:szCs w:val="28"/>
                <w:vertAlign w:val="superscript"/>
                <w:lang w:val="pt-BR"/>
              </w:rPr>
              <w:t xml:space="preserve">3 </w:t>
            </w:r>
            <w:r w:rsidRPr="00276411">
              <w:rPr>
                <w:rFonts w:eastAsia="Calibri"/>
                <w:szCs w:val="28"/>
                <w:lang w:val="pt-BR"/>
              </w:rPr>
              <w:t xml:space="preserve">= 6 + 3x </w:t>
            </w:r>
            <w:r w:rsidRPr="00276411">
              <w:rPr>
                <w:rFonts w:eastAsia="Calibri"/>
                <w:szCs w:val="28"/>
                <w:lang w:val="pt-BR"/>
              </w:rPr>
              <w:sym w:font="Symbol" w:char="F0DE"/>
            </w:r>
            <w:r w:rsidRPr="00276411">
              <w:rPr>
                <w:rFonts w:eastAsia="Calibri"/>
                <w:szCs w:val="28"/>
                <w:lang w:val="pt-BR"/>
              </w:rPr>
              <w:t xml:space="preserve"> x</w:t>
            </w:r>
            <w:r w:rsidRPr="00276411">
              <w:rPr>
                <w:rFonts w:eastAsia="Calibri"/>
                <w:szCs w:val="28"/>
                <w:vertAlign w:val="superscript"/>
                <w:lang w:val="pt-BR"/>
              </w:rPr>
              <w:t>3</w:t>
            </w:r>
            <w:r w:rsidRPr="00276411">
              <w:rPr>
                <w:rFonts w:eastAsia="Calibri"/>
                <w:szCs w:val="28"/>
                <w:lang w:val="pt-BR"/>
              </w:rPr>
              <w:t xml:space="preserve"> – 3x = 6; y</w:t>
            </w:r>
            <w:r w:rsidRPr="00276411">
              <w:rPr>
                <w:rFonts w:eastAsia="Calibri"/>
                <w:szCs w:val="28"/>
                <w:vertAlign w:val="superscript"/>
                <w:lang w:val="pt-BR"/>
              </w:rPr>
              <w:t>3</w:t>
            </w:r>
            <w:r w:rsidRPr="00276411">
              <w:rPr>
                <w:rFonts w:eastAsia="Calibri"/>
                <w:szCs w:val="28"/>
                <w:lang w:val="pt-BR"/>
              </w:rPr>
              <w:t xml:space="preserve"> = 34 + 3y </w:t>
            </w:r>
          </w:p>
          <w:p w14:paraId="4480A4EA" w14:textId="19FC5FFC" w:rsidR="00276411" w:rsidRPr="00276411" w:rsidRDefault="00276411" w:rsidP="00276411">
            <w:pPr>
              <w:rPr>
                <w:rFonts w:eastAsia="Calibri"/>
                <w:szCs w:val="28"/>
                <w:lang w:val="pt-BR"/>
              </w:rPr>
            </w:pPr>
            <w:r>
              <w:rPr>
                <w:rFonts w:eastAsia="Calibri"/>
                <w:szCs w:val="28"/>
                <w:lang w:val="pt-BR"/>
              </w:rPr>
              <w:t xml:space="preserve">              </w:t>
            </w:r>
            <w:r w:rsidRPr="00276411">
              <w:rPr>
                <w:rFonts w:eastAsia="Calibri"/>
                <w:szCs w:val="28"/>
                <w:lang w:val="pt-BR"/>
              </w:rPr>
              <w:sym w:font="Symbol" w:char="F0DE"/>
            </w:r>
            <w:r w:rsidRPr="00276411">
              <w:rPr>
                <w:rFonts w:eastAsia="Calibri"/>
                <w:szCs w:val="28"/>
                <w:lang w:val="pt-BR"/>
              </w:rPr>
              <w:t xml:space="preserve"> y</w:t>
            </w:r>
            <w:r w:rsidRPr="00276411">
              <w:rPr>
                <w:rFonts w:eastAsia="Calibri"/>
                <w:szCs w:val="28"/>
                <w:vertAlign w:val="superscript"/>
                <w:lang w:val="pt-BR"/>
              </w:rPr>
              <w:t>3</w:t>
            </w:r>
            <w:r w:rsidRPr="00276411">
              <w:rPr>
                <w:rFonts w:eastAsia="Calibri"/>
                <w:szCs w:val="28"/>
                <w:lang w:val="pt-BR"/>
              </w:rPr>
              <w:t xml:space="preserve"> – 3y = 34. </w:t>
            </w:r>
          </w:p>
          <w:p w14:paraId="499C7495" w14:textId="4B2B634F" w:rsidR="00276411" w:rsidRPr="00276411" w:rsidRDefault="00276411" w:rsidP="00276411">
            <w:pPr>
              <w:pStyle w:val="NoSpacing"/>
              <w:rPr>
                <w:i/>
                <w:sz w:val="28"/>
                <w:szCs w:val="28"/>
                <w:lang w:val="fr-FR"/>
              </w:rPr>
            </w:pPr>
            <w:r w:rsidRPr="00276411">
              <w:rPr>
                <w:sz w:val="28"/>
                <w:szCs w:val="28"/>
                <w:lang w:val="pt-BR"/>
              </w:rPr>
              <w:t xml:space="preserve">Do đó P </w:t>
            </w:r>
            <w:r>
              <w:rPr>
                <w:sz w:val="28"/>
                <w:szCs w:val="28"/>
                <w:lang w:val="pt-BR"/>
              </w:rPr>
              <w:t>= 6 + 34 + 1982 = 2022</w:t>
            </w:r>
            <w:r w:rsidRPr="00276411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1134" w:type="dxa"/>
          </w:tcPr>
          <w:p w14:paraId="64F3BC95" w14:textId="77777777" w:rsidR="00276411" w:rsidRDefault="00B553D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  <w:p w14:paraId="12314E26" w14:textId="42555E2F" w:rsidR="00B553D5" w:rsidRPr="00C07F03" w:rsidRDefault="00B553D5" w:rsidP="006A6AF9">
            <w:pPr>
              <w:spacing w:line="360" w:lineRule="auto"/>
              <w:jc w:val="center"/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276411" w:rsidRPr="00C07F03" w14:paraId="2F67A35F" w14:textId="77777777" w:rsidTr="00CE3A27">
        <w:tc>
          <w:tcPr>
            <w:tcW w:w="9758" w:type="dxa"/>
            <w:gridSpan w:val="3"/>
          </w:tcPr>
          <w:p w14:paraId="7B881A58" w14:textId="75967D09" w:rsidR="00276411" w:rsidRPr="00276411" w:rsidRDefault="00276411" w:rsidP="006A6AF9">
            <w:pPr>
              <w:spacing w:line="360" w:lineRule="auto"/>
              <w:jc w:val="center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 xml:space="preserve">                                                                                                       </w:t>
            </w:r>
            <w:proofErr w:type="spellStart"/>
            <w:r w:rsidRPr="00276411">
              <w:rPr>
                <w:rFonts w:cs="Times New Roman"/>
                <w:b/>
                <w:i/>
                <w:szCs w:val="28"/>
                <w:lang w:val="fr-FR"/>
              </w:rPr>
              <w:t>Tổng</w:t>
            </w:r>
            <w:proofErr w:type="spellEnd"/>
            <w:r w:rsidRPr="00276411">
              <w:rPr>
                <w:rFonts w:cs="Times New Roman"/>
                <w:b/>
                <w:i/>
                <w:szCs w:val="28"/>
                <w:lang w:val="fr-FR"/>
              </w:rPr>
              <w:t xml:space="preserve"> 10,0 </w:t>
            </w:r>
            <w:proofErr w:type="spellStart"/>
            <w:r w:rsidRPr="00276411">
              <w:rPr>
                <w:rFonts w:cs="Times New Roman"/>
                <w:b/>
                <w:i/>
                <w:szCs w:val="28"/>
                <w:lang w:val="fr-FR"/>
              </w:rPr>
              <w:t>điểm</w:t>
            </w:r>
            <w:proofErr w:type="spellEnd"/>
          </w:p>
        </w:tc>
      </w:tr>
    </w:tbl>
    <w:p w14:paraId="07CB9BEB" w14:textId="52C027F6" w:rsidR="00954C4B" w:rsidRDefault="00954C4B" w:rsidP="00417E28">
      <w:pPr>
        <w:pStyle w:val="NoSpacing"/>
        <w:rPr>
          <w:i/>
          <w:sz w:val="28"/>
          <w:szCs w:val="28"/>
          <w:lang w:val="fr-FR"/>
        </w:rPr>
      </w:pPr>
      <w:proofErr w:type="spellStart"/>
      <w:r w:rsidRPr="00C07F03">
        <w:rPr>
          <w:i/>
          <w:sz w:val="28"/>
          <w:szCs w:val="28"/>
          <w:lang w:val="fr-FR"/>
        </w:rPr>
        <w:t>Ghi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proofErr w:type="gramStart"/>
      <w:r w:rsidRPr="00C07F03">
        <w:rPr>
          <w:i/>
          <w:sz w:val="28"/>
          <w:szCs w:val="28"/>
          <w:lang w:val="fr-FR"/>
        </w:rPr>
        <w:t>chú</w:t>
      </w:r>
      <w:proofErr w:type="spellEnd"/>
      <w:r w:rsidRPr="00C07F03">
        <w:rPr>
          <w:i/>
          <w:sz w:val="28"/>
          <w:szCs w:val="28"/>
          <w:lang w:val="fr-FR"/>
        </w:rPr>
        <w:t>:</w:t>
      </w:r>
      <w:proofErr w:type="gram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Mọi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cách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giải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khác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đúng</w:t>
      </w:r>
      <w:proofErr w:type="spellEnd"/>
      <w:r w:rsidRPr="00C07F03">
        <w:rPr>
          <w:i/>
          <w:sz w:val="28"/>
          <w:szCs w:val="28"/>
          <w:lang w:val="fr-FR"/>
        </w:rPr>
        <w:t>,</w:t>
      </w:r>
      <w:r w:rsidR="00D14C62"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phù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hợp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với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chương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trình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đều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chấm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điểm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tối</w:t>
      </w:r>
      <w:proofErr w:type="spellEnd"/>
      <w:r w:rsidRPr="00C07F03">
        <w:rPr>
          <w:i/>
          <w:sz w:val="28"/>
          <w:szCs w:val="28"/>
          <w:lang w:val="fr-FR"/>
        </w:rPr>
        <w:t xml:space="preserve"> </w:t>
      </w:r>
      <w:proofErr w:type="spellStart"/>
      <w:r w:rsidRPr="00C07F03">
        <w:rPr>
          <w:i/>
          <w:sz w:val="28"/>
          <w:szCs w:val="28"/>
          <w:lang w:val="fr-FR"/>
        </w:rPr>
        <w:t>đa</w:t>
      </w:r>
      <w:proofErr w:type="spellEnd"/>
      <w:r w:rsidRPr="00C07F03">
        <w:rPr>
          <w:i/>
          <w:sz w:val="28"/>
          <w:szCs w:val="28"/>
          <w:lang w:val="fr-FR"/>
        </w:rPr>
        <w:t>.</w:t>
      </w:r>
    </w:p>
    <w:p w14:paraId="0F8137EF" w14:textId="77777777" w:rsidR="00A23C9C" w:rsidRDefault="00A23C9C" w:rsidP="00417E28">
      <w:pPr>
        <w:pStyle w:val="NoSpacing"/>
        <w:rPr>
          <w:i/>
          <w:sz w:val="28"/>
          <w:szCs w:val="28"/>
          <w:lang w:val="fr-FR"/>
        </w:rPr>
      </w:pPr>
    </w:p>
    <w:p w14:paraId="6B4B9733" w14:textId="77777777" w:rsidR="00A23C9C" w:rsidRDefault="00A23C9C" w:rsidP="00417E28">
      <w:pPr>
        <w:pStyle w:val="NoSpacing"/>
        <w:rPr>
          <w:i/>
          <w:sz w:val="28"/>
          <w:szCs w:val="28"/>
          <w:lang w:val="fr-FR"/>
        </w:rPr>
      </w:pPr>
    </w:p>
    <w:p w14:paraId="4DF47564" w14:textId="77777777" w:rsidR="00A23C9C" w:rsidRPr="00C07F03" w:rsidRDefault="00A23C9C" w:rsidP="00417E28">
      <w:pPr>
        <w:pStyle w:val="NoSpacing"/>
        <w:rPr>
          <w:i/>
          <w:sz w:val="28"/>
          <w:szCs w:val="28"/>
          <w:lang w:val="fr-FR"/>
        </w:rPr>
      </w:pPr>
    </w:p>
    <w:sectPr w:rsidR="00A23C9C" w:rsidRPr="00C07F03" w:rsidSect="00417E28">
      <w:pgSz w:w="11907" w:h="16839" w:code="9"/>
      <w:pgMar w:top="567" w:right="567" w:bottom="567" w:left="1276" w:header="425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21A19B" w14:textId="77777777" w:rsidR="00D104AD" w:rsidRDefault="00D104AD" w:rsidP="004D1995">
      <w:r>
        <w:separator/>
      </w:r>
    </w:p>
  </w:endnote>
  <w:endnote w:type="continuationSeparator" w:id="0">
    <w:p w14:paraId="6A92F132" w14:textId="77777777" w:rsidR="00D104AD" w:rsidRDefault="00D104AD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IDFont+F4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5922F3" w14:textId="77777777" w:rsidR="00F81358" w:rsidRDefault="00F81358" w:rsidP="00A316C9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1DD5A0" w14:textId="77777777" w:rsidR="00D104AD" w:rsidRDefault="00D104AD" w:rsidP="004D1995">
      <w:r>
        <w:separator/>
      </w:r>
    </w:p>
  </w:footnote>
  <w:footnote w:type="continuationSeparator" w:id="0">
    <w:p w14:paraId="5D6D091F" w14:textId="77777777" w:rsidR="00D104AD" w:rsidRDefault="00D104AD" w:rsidP="004D19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9258505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9B2B19D" w14:textId="29979209" w:rsidR="00F81358" w:rsidRDefault="00D104AD">
        <w:pPr>
          <w:pStyle w:val="Header"/>
          <w:jc w:val="center"/>
        </w:pPr>
      </w:p>
    </w:sdtContent>
  </w:sdt>
  <w:p w14:paraId="5754D356" w14:textId="77777777" w:rsidR="00F81358" w:rsidRDefault="00F81358" w:rsidP="00A316C9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5FE1B09"/>
    <w:multiLevelType w:val="hybridMultilevel"/>
    <w:tmpl w:val="D592B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837645"/>
    <w:multiLevelType w:val="hybridMultilevel"/>
    <w:tmpl w:val="8EE09A40"/>
    <w:lvl w:ilvl="0" w:tplc="1458C9A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0A0B004E"/>
    <w:multiLevelType w:val="hybridMultilevel"/>
    <w:tmpl w:val="5E345498"/>
    <w:lvl w:ilvl="0" w:tplc="042A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22C52"/>
    <w:multiLevelType w:val="multilevel"/>
    <w:tmpl w:val="0E82F878"/>
    <w:lvl w:ilvl="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10153911"/>
    <w:multiLevelType w:val="hybridMultilevel"/>
    <w:tmpl w:val="A5927A5A"/>
    <w:lvl w:ilvl="0" w:tplc="FEF6DD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AB5868"/>
    <w:multiLevelType w:val="hybridMultilevel"/>
    <w:tmpl w:val="3E7EDBA8"/>
    <w:lvl w:ilvl="0" w:tplc="A7D8AA5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BC0637"/>
    <w:multiLevelType w:val="hybridMultilevel"/>
    <w:tmpl w:val="3A90FE02"/>
    <w:lvl w:ilvl="0" w:tplc="A21C86F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65042E"/>
    <w:multiLevelType w:val="hybridMultilevel"/>
    <w:tmpl w:val="6B22863E"/>
    <w:lvl w:ilvl="0" w:tplc="EBCEEB4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E52499"/>
    <w:multiLevelType w:val="hybridMultilevel"/>
    <w:tmpl w:val="6DA4916C"/>
    <w:lvl w:ilvl="0" w:tplc="1302AA7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4F59E7"/>
    <w:multiLevelType w:val="hybridMultilevel"/>
    <w:tmpl w:val="32FEA66E"/>
    <w:lvl w:ilvl="0" w:tplc="3320DBAE">
      <w:start w:val="2"/>
      <w:numFmt w:val="decimal"/>
      <w:lvlText w:val="%1."/>
      <w:lvlJc w:val="left"/>
      <w:pPr>
        <w:ind w:left="1100" w:hanging="360"/>
      </w:pPr>
      <w:rPr>
        <w:rFonts w:asciiTheme="minorHAnsi" w:hAnsiTheme="minorHAnsi" w:cstheme="minorBidi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20" w:hanging="360"/>
      </w:pPr>
    </w:lvl>
    <w:lvl w:ilvl="2" w:tplc="042A001B" w:tentative="1">
      <w:start w:val="1"/>
      <w:numFmt w:val="lowerRoman"/>
      <w:lvlText w:val="%3."/>
      <w:lvlJc w:val="right"/>
      <w:pPr>
        <w:ind w:left="2540" w:hanging="180"/>
      </w:pPr>
    </w:lvl>
    <w:lvl w:ilvl="3" w:tplc="042A000F" w:tentative="1">
      <w:start w:val="1"/>
      <w:numFmt w:val="decimal"/>
      <w:lvlText w:val="%4."/>
      <w:lvlJc w:val="left"/>
      <w:pPr>
        <w:ind w:left="3260" w:hanging="360"/>
      </w:pPr>
    </w:lvl>
    <w:lvl w:ilvl="4" w:tplc="042A0019" w:tentative="1">
      <w:start w:val="1"/>
      <w:numFmt w:val="lowerLetter"/>
      <w:lvlText w:val="%5."/>
      <w:lvlJc w:val="left"/>
      <w:pPr>
        <w:ind w:left="3980" w:hanging="360"/>
      </w:pPr>
    </w:lvl>
    <w:lvl w:ilvl="5" w:tplc="042A001B" w:tentative="1">
      <w:start w:val="1"/>
      <w:numFmt w:val="lowerRoman"/>
      <w:lvlText w:val="%6."/>
      <w:lvlJc w:val="right"/>
      <w:pPr>
        <w:ind w:left="4700" w:hanging="180"/>
      </w:pPr>
    </w:lvl>
    <w:lvl w:ilvl="6" w:tplc="042A000F" w:tentative="1">
      <w:start w:val="1"/>
      <w:numFmt w:val="decimal"/>
      <w:lvlText w:val="%7."/>
      <w:lvlJc w:val="left"/>
      <w:pPr>
        <w:ind w:left="5420" w:hanging="360"/>
      </w:pPr>
    </w:lvl>
    <w:lvl w:ilvl="7" w:tplc="042A0019" w:tentative="1">
      <w:start w:val="1"/>
      <w:numFmt w:val="lowerLetter"/>
      <w:lvlText w:val="%8."/>
      <w:lvlJc w:val="left"/>
      <w:pPr>
        <w:ind w:left="6140" w:hanging="360"/>
      </w:pPr>
    </w:lvl>
    <w:lvl w:ilvl="8" w:tplc="042A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12" w15:restartNumberingAfterBreak="0">
    <w:nsid w:val="259C1C33"/>
    <w:multiLevelType w:val="hybridMultilevel"/>
    <w:tmpl w:val="10ACEDEA"/>
    <w:lvl w:ilvl="0" w:tplc="D8780A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7A98D9"/>
    <w:multiLevelType w:val="singleLevel"/>
    <w:tmpl w:val="357A98D9"/>
    <w:lvl w:ilvl="0">
      <w:start w:val="1"/>
      <w:numFmt w:val="upperLetter"/>
      <w:suff w:val="space"/>
      <w:lvlText w:val="%1."/>
      <w:lvlJc w:val="left"/>
    </w:lvl>
  </w:abstractNum>
  <w:abstractNum w:abstractNumId="14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5" w15:restartNumberingAfterBreak="0">
    <w:nsid w:val="4C372DC0"/>
    <w:multiLevelType w:val="hybridMultilevel"/>
    <w:tmpl w:val="3F80A0A8"/>
    <w:lvl w:ilvl="0" w:tplc="22846C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55A2853"/>
    <w:multiLevelType w:val="hybridMultilevel"/>
    <w:tmpl w:val="044C2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B6416B"/>
    <w:multiLevelType w:val="hybridMultilevel"/>
    <w:tmpl w:val="C02A857E"/>
    <w:lvl w:ilvl="0" w:tplc="7F88192A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579960A7"/>
    <w:multiLevelType w:val="hybridMultilevel"/>
    <w:tmpl w:val="7F182FD4"/>
    <w:lvl w:ilvl="0" w:tplc="3778762A">
      <w:numFmt w:val="bullet"/>
      <w:lvlText w:val="-"/>
      <w:lvlJc w:val="left"/>
      <w:pPr>
        <w:ind w:left="381" w:hanging="157"/>
      </w:pPr>
      <w:rPr>
        <w:rFonts w:hint="default"/>
        <w:w w:val="101"/>
        <w:lang w:val="vi" w:eastAsia="en-US" w:bidi="ar-SA"/>
      </w:rPr>
    </w:lvl>
    <w:lvl w:ilvl="1" w:tplc="CA220C96">
      <w:numFmt w:val="bullet"/>
      <w:lvlText w:val="•"/>
      <w:lvlJc w:val="left"/>
      <w:pPr>
        <w:ind w:left="1444" w:hanging="157"/>
      </w:pPr>
      <w:rPr>
        <w:rFonts w:hint="default"/>
        <w:lang w:val="vi" w:eastAsia="en-US" w:bidi="ar-SA"/>
      </w:rPr>
    </w:lvl>
    <w:lvl w:ilvl="2" w:tplc="1ECCD7AC">
      <w:numFmt w:val="bullet"/>
      <w:lvlText w:val="•"/>
      <w:lvlJc w:val="left"/>
      <w:pPr>
        <w:ind w:left="2508" w:hanging="157"/>
      </w:pPr>
      <w:rPr>
        <w:rFonts w:hint="default"/>
        <w:lang w:val="vi" w:eastAsia="en-US" w:bidi="ar-SA"/>
      </w:rPr>
    </w:lvl>
    <w:lvl w:ilvl="3" w:tplc="9CC26868">
      <w:numFmt w:val="bullet"/>
      <w:lvlText w:val="•"/>
      <w:lvlJc w:val="left"/>
      <w:pPr>
        <w:ind w:left="3573" w:hanging="157"/>
      </w:pPr>
      <w:rPr>
        <w:rFonts w:hint="default"/>
        <w:lang w:val="vi" w:eastAsia="en-US" w:bidi="ar-SA"/>
      </w:rPr>
    </w:lvl>
    <w:lvl w:ilvl="4" w:tplc="E5A813FE">
      <w:numFmt w:val="bullet"/>
      <w:lvlText w:val="•"/>
      <w:lvlJc w:val="left"/>
      <w:pPr>
        <w:ind w:left="4637" w:hanging="157"/>
      </w:pPr>
      <w:rPr>
        <w:rFonts w:hint="default"/>
        <w:lang w:val="vi" w:eastAsia="en-US" w:bidi="ar-SA"/>
      </w:rPr>
    </w:lvl>
    <w:lvl w:ilvl="5" w:tplc="70026A6E">
      <w:numFmt w:val="bullet"/>
      <w:lvlText w:val="•"/>
      <w:lvlJc w:val="left"/>
      <w:pPr>
        <w:ind w:left="5702" w:hanging="157"/>
      </w:pPr>
      <w:rPr>
        <w:rFonts w:hint="default"/>
        <w:lang w:val="vi" w:eastAsia="en-US" w:bidi="ar-SA"/>
      </w:rPr>
    </w:lvl>
    <w:lvl w:ilvl="6" w:tplc="884A0FDA">
      <w:numFmt w:val="bullet"/>
      <w:lvlText w:val="•"/>
      <w:lvlJc w:val="left"/>
      <w:pPr>
        <w:ind w:left="6766" w:hanging="157"/>
      </w:pPr>
      <w:rPr>
        <w:rFonts w:hint="default"/>
        <w:lang w:val="vi" w:eastAsia="en-US" w:bidi="ar-SA"/>
      </w:rPr>
    </w:lvl>
    <w:lvl w:ilvl="7" w:tplc="5CFC8B4E">
      <w:numFmt w:val="bullet"/>
      <w:lvlText w:val="•"/>
      <w:lvlJc w:val="left"/>
      <w:pPr>
        <w:ind w:left="7830" w:hanging="157"/>
      </w:pPr>
      <w:rPr>
        <w:rFonts w:hint="default"/>
        <w:lang w:val="vi" w:eastAsia="en-US" w:bidi="ar-SA"/>
      </w:rPr>
    </w:lvl>
    <w:lvl w:ilvl="8" w:tplc="9BD24794">
      <w:numFmt w:val="bullet"/>
      <w:lvlText w:val="•"/>
      <w:lvlJc w:val="left"/>
      <w:pPr>
        <w:ind w:left="8895" w:hanging="157"/>
      </w:pPr>
      <w:rPr>
        <w:rFonts w:hint="default"/>
        <w:lang w:val="vi" w:eastAsia="en-US" w:bidi="ar-SA"/>
      </w:rPr>
    </w:lvl>
  </w:abstractNum>
  <w:abstractNum w:abstractNumId="19" w15:restartNumberingAfterBreak="0">
    <w:nsid w:val="5A525507"/>
    <w:multiLevelType w:val="multilevel"/>
    <w:tmpl w:val="AD74C2DA"/>
    <w:lvl w:ilvl="0">
      <w:start w:val="1"/>
      <w:numFmt w:val="decimal"/>
      <w:lvlText w:val="ĐỀ %1"/>
      <w:lvlJc w:val="left"/>
      <w:pPr>
        <w:ind w:left="360" w:hanging="360"/>
      </w:pPr>
      <w:rPr>
        <w:rFonts w:hint="default"/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8"/>
        <w:szCs w:val="28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rFonts w:hint="default"/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BB7356"/>
    <w:multiLevelType w:val="singleLevel"/>
    <w:tmpl w:val="D46256EA"/>
    <w:lvl w:ilvl="0">
      <w:start w:val="1"/>
      <w:numFmt w:val="upperLetter"/>
      <w:suff w:val="space"/>
      <w:lvlText w:val="%1."/>
      <w:lvlJc w:val="left"/>
      <w:rPr>
        <w:b/>
      </w:rPr>
    </w:lvl>
  </w:abstractNum>
  <w:abstractNum w:abstractNumId="22" w15:restartNumberingAfterBreak="0">
    <w:nsid w:val="676F6762"/>
    <w:multiLevelType w:val="hybridMultilevel"/>
    <w:tmpl w:val="45A641DA"/>
    <w:lvl w:ilvl="0" w:tplc="2C202E3E">
      <w:start w:val="1"/>
      <w:numFmt w:val="decimal"/>
      <w:lvlText w:val="%1."/>
      <w:lvlJc w:val="left"/>
      <w:pPr>
        <w:ind w:left="7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60" w:hanging="360"/>
      </w:pPr>
    </w:lvl>
    <w:lvl w:ilvl="2" w:tplc="042A001B" w:tentative="1">
      <w:start w:val="1"/>
      <w:numFmt w:val="lowerRoman"/>
      <w:lvlText w:val="%3."/>
      <w:lvlJc w:val="right"/>
      <w:pPr>
        <w:ind w:left="2180" w:hanging="180"/>
      </w:pPr>
    </w:lvl>
    <w:lvl w:ilvl="3" w:tplc="042A000F" w:tentative="1">
      <w:start w:val="1"/>
      <w:numFmt w:val="decimal"/>
      <w:lvlText w:val="%4."/>
      <w:lvlJc w:val="left"/>
      <w:pPr>
        <w:ind w:left="2900" w:hanging="360"/>
      </w:pPr>
    </w:lvl>
    <w:lvl w:ilvl="4" w:tplc="042A0019" w:tentative="1">
      <w:start w:val="1"/>
      <w:numFmt w:val="lowerLetter"/>
      <w:lvlText w:val="%5."/>
      <w:lvlJc w:val="left"/>
      <w:pPr>
        <w:ind w:left="3620" w:hanging="360"/>
      </w:pPr>
    </w:lvl>
    <w:lvl w:ilvl="5" w:tplc="042A001B" w:tentative="1">
      <w:start w:val="1"/>
      <w:numFmt w:val="lowerRoman"/>
      <w:lvlText w:val="%6."/>
      <w:lvlJc w:val="right"/>
      <w:pPr>
        <w:ind w:left="4340" w:hanging="180"/>
      </w:pPr>
    </w:lvl>
    <w:lvl w:ilvl="6" w:tplc="042A000F" w:tentative="1">
      <w:start w:val="1"/>
      <w:numFmt w:val="decimal"/>
      <w:lvlText w:val="%7."/>
      <w:lvlJc w:val="left"/>
      <w:pPr>
        <w:ind w:left="5060" w:hanging="360"/>
      </w:pPr>
    </w:lvl>
    <w:lvl w:ilvl="7" w:tplc="042A0019" w:tentative="1">
      <w:start w:val="1"/>
      <w:numFmt w:val="lowerLetter"/>
      <w:lvlText w:val="%8."/>
      <w:lvlJc w:val="left"/>
      <w:pPr>
        <w:ind w:left="5780" w:hanging="360"/>
      </w:pPr>
    </w:lvl>
    <w:lvl w:ilvl="8" w:tplc="042A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23" w15:restartNumberingAfterBreak="0">
    <w:nsid w:val="6C136572"/>
    <w:multiLevelType w:val="multilevel"/>
    <w:tmpl w:val="0F7200A4"/>
    <w:lvl w:ilvl="0">
      <w:numFmt w:val="bullet"/>
      <w:lvlText w:val="–"/>
      <w:lvlJc w:val="left"/>
      <w:pPr>
        <w:ind w:left="107" w:hanging="214"/>
      </w:pPr>
      <w:rPr>
        <w:rFonts w:ascii="Times New Roman" w:eastAsia="Times New Roman" w:hAnsi="Times New Roman" w:cs="Times New Roman"/>
        <w:sz w:val="28"/>
        <w:szCs w:val="28"/>
      </w:rPr>
    </w:lvl>
    <w:lvl w:ilvl="1">
      <w:numFmt w:val="bullet"/>
      <w:lvlText w:val="•"/>
      <w:lvlJc w:val="left"/>
      <w:pPr>
        <w:ind w:left="943" w:hanging="214"/>
      </w:pPr>
    </w:lvl>
    <w:lvl w:ilvl="2">
      <w:numFmt w:val="bullet"/>
      <w:lvlText w:val="•"/>
      <w:lvlJc w:val="left"/>
      <w:pPr>
        <w:ind w:left="1787" w:hanging="214"/>
      </w:pPr>
    </w:lvl>
    <w:lvl w:ilvl="3">
      <w:numFmt w:val="bullet"/>
      <w:lvlText w:val="•"/>
      <w:lvlJc w:val="left"/>
      <w:pPr>
        <w:ind w:left="2631" w:hanging="214"/>
      </w:pPr>
    </w:lvl>
    <w:lvl w:ilvl="4">
      <w:numFmt w:val="bullet"/>
      <w:lvlText w:val="•"/>
      <w:lvlJc w:val="left"/>
      <w:pPr>
        <w:ind w:left="3474" w:hanging="214"/>
      </w:pPr>
    </w:lvl>
    <w:lvl w:ilvl="5">
      <w:numFmt w:val="bullet"/>
      <w:lvlText w:val="•"/>
      <w:lvlJc w:val="left"/>
      <w:pPr>
        <w:ind w:left="4318" w:hanging="214"/>
      </w:pPr>
    </w:lvl>
    <w:lvl w:ilvl="6">
      <w:numFmt w:val="bullet"/>
      <w:lvlText w:val="•"/>
      <w:lvlJc w:val="left"/>
      <w:pPr>
        <w:ind w:left="5162" w:hanging="213"/>
      </w:pPr>
    </w:lvl>
    <w:lvl w:ilvl="7">
      <w:numFmt w:val="bullet"/>
      <w:lvlText w:val="•"/>
      <w:lvlJc w:val="left"/>
      <w:pPr>
        <w:ind w:left="6005" w:hanging="214"/>
      </w:pPr>
    </w:lvl>
    <w:lvl w:ilvl="8">
      <w:numFmt w:val="bullet"/>
      <w:lvlText w:val="•"/>
      <w:lvlJc w:val="left"/>
      <w:pPr>
        <w:ind w:left="6849" w:hanging="214"/>
      </w:pPr>
    </w:lvl>
  </w:abstractNum>
  <w:abstractNum w:abstractNumId="24" w15:restartNumberingAfterBreak="0">
    <w:nsid w:val="6F166834"/>
    <w:multiLevelType w:val="hybridMultilevel"/>
    <w:tmpl w:val="D55013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F27157"/>
    <w:multiLevelType w:val="hybridMultilevel"/>
    <w:tmpl w:val="B2B2E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600CF6"/>
    <w:multiLevelType w:val="hybridMultilevel"/>
    <w:tmpl w:val="79FE652C"/>
    <w:lvl w:ilvl="0" w:tplc="2F4C06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0A4452"/>
    <w:multiLevelType w:val="multilevel"/>
    <w:tmpl w:val="A4446DC4"/>
    <w:lvl w:ilvl="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/>
        <w:sz w:val="28"/>
        <w:szCs w:val="28"/>
      </w:rPr>
    </w:lvl>
    <w:lvl w:ilvl="1">
      <w:numFmt w:val="bullet"/>
      <w:lvlText w:val="•"/>
      <w:lvlJc w:val="left"/>
      <w:pPr>
        <w:ind w:left="943" w:hanging="262"/>
      </w:pPr>
    </w:lvl>
    <w:lvl w:ilvl="2">
      <w:numFmt w:val="bullet"/>
      <w:lvlText w:val="•"/>
      <w:lvlJc w:val="left"/>
      <w:pPr>
        <w:ind w:left="1787" w:hanging="262"/>
      </w:pPr>
    </w:lvl>
    <w:lvl w:ilvl="3">
      <w:numFmt w:val="bullet"/>
      <w:lvlText w:val="•"/>
      <w:lvlJc w:val="left"/>
      <w:pPr>
        <w:ind w:left="2631" w:hanging="261"/>
      </w:pPr>
    </w:lvl>
    <w:lvl w:ilvl="4">
      <w:numFmt w:val="bullet"/>
      <w:lvlText w:val="•"/>
      <w:lvlJc w:val="left"/>
      <w:pPr>
        <w:ind w:left="3474" w:hanging="262"/>
      </w:pPr>
    </w:lvl>
    <w:lvl w:ilvl="5">
      <w:numFmt w:val="bullet"/>
      <w:lvlText w:val="•"/>
      <w:lvlJc w:val="left"/>
      <w:pPr>
        <w:ind w:left="4318" w:hanging="262"/>
      </w:pPr>
    </w:lvl>
    <w:lvl w:ilvl="6">
      <w:numFmt w:val="bullet"/>
      <w:lvlText w:val="•"/>
      <w:lvlJc w:val="left"/>
      <w:pPr>
        <w:ind w:left="5162" w:hanging="261"/>
      </w:pPr>
    </w:lvl>
    <w:lvl w:ilvl="7">
      <w:numFmt w:val="bullet"/>
      <w:lvlText w:val="•"/>
      <w:lvlJc w:val="left"/>
      <w:pPr>
        <w:ind w:left="6005" w:hanging="262"/>
      </w:pPr>
    </w:lvl>
    <w:lvl w:ilvl="8">
      <w:numFmt w:val="bullet"/>
      <w:lvlText w:val="•"/>
      <w:lvlJc w:val="left"/>
      <w:pPr>
        <w:ind w:left="6849" w:hanging="262"/>
      </w:pPr>
    </w:lvl>
  </w:abstractNum>
  <w:abstractNum w:abstractNumId="28" w15:restartNumberingAfterBreak="0">
    <w:nsid w:val="7DB13142"/>
    <w:multiLevelType w:val="hybridMultilevel"/>
    <w:tmpl w:val="B546E6A4"/>
    <w:lvl w:ilvl="0" w:tplc="4AE809D6">
      <w:start w:val="1"/>
      <w:numFmt w:val="upperLetter"/>
      <w:lvlText w:val="%1."/>
      <w:lvlJc w:val="left"/>
      <w:pPr>
        <w:ind w:left="135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 w15:restartNumberingAfterBreak="0">
    <w:nsid w:val="7DD36AF3"/>
    <w:multiLevelType w:val="hybridMultilevel"/>
    <w:tmpl w:val="AD3A2DF0"/>
    <w:lvl w:ilvl="0" w:tplc="07441EA2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  <w:b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17"/>
  </w:num>
  <w:num w:numId="4">
    <w:abstractNumId w:val="10"/>
  </w:num>
  <w:num w:numId="5">
    <w:abstractNumId w:val="3"/>
  </w:num>
  <w:num w:numId="6">
    <w:abstractNumId w:val="18"/>
  </w:num>
  <w:num w:numId="7">
    <w:abstractNumId w:val="22"/>
  </w:num>
  <w:num w:numId="8">
    <w:abstractNumId w:val="8"/>
  </w:num>
  <w:num w:numId="9">
    <w:abstractNumId w:val="6"/>
  </w:num>
  <w:num w:numId="10">
    <w:abstractNumId w:val="12"/>
  </w:num>
  <w:num w:numId="11">
    <w:abstractNumId w:val="11"/>
  </w:num>
  <w:num w:numId="12">
    <w:abstractNumId w:val="7"/>
  </w:num>
  <w:num w:numId="13">
    <w:abstractNumId w:val="15"/>
  </w:num>
  <w:num w:numId="14">
    <w:abstractNumId w:val="24"/>
  </w:num>
  <w:num w:numId="15">
    <w:abstractNumId w:val="16"/>
  </w:num>
  <w:num w:numId="16">
    <w:abstractNumId w:val="25"/>
  </w:num>
  <w:num w:numId="17">
    <w:abstractNumId w:val="1"/>
  </w:num>
  <w:num w:numId="18">
    <w:abstractNumId w:val="29"/>
  </w:num>
  <w:num w:numId="19">
    <w:abstractNumId w:val="2"/>
  </w:num>
  <w:num w:numId="20">
    <w:abstractNumId w:val="28"/>
  </w:num>
  <w:num w:numId="21">
    <w:abstractNumId w:val="27"/>
  </w:num>
  <w:num w:numId="22">
    <w:abstractNumId w:val="23"/>
  </w:num>
  <w:num w:numId="23">
    <w:abstractNumId w:val="4"/>
  </w:num>
  <w:num w:numId="24">
    <w:abstractNumId w:val="19"/>
  </w:num>
  <w:num w:numId="2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26"/>
  </w:num>
  <w:num w:numId="28">
    <w:abstractNumId w:val="9"/>
  </w:num>
  <w:num w:numId="29">
    <w:abstractNumId w:val="20"/>
  </w:num>
  <w:num w:numId="30">
    <w:abstractNumId w:val="21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904"/>
    <w:rsid w:val="000075A4"/>
    <w:rsid w:val="0001111B"/>
    <w:rsid w:val="00011CE6"/>
    <w:rsid w:val="0001367D"/>
    <w:rsid w:val="000148BA"/>
    <w:rsid w:val="00015AE1"/>
    <w:rsid w:val="000229E4"/>
    <w:rsid w:val="000250E4"/>
    <w:rsid w:val="000279A3"/>
    <w:rsid w:val="00027B04"/>
    <w:rsid w:val="00036DF4"/>
    <w:rsid w:val="00036EF7"/>
    <w:rsid w:val="000371A4"/>
    <w:rsid w:val="00040338"/>
    <w:rsid w:val="00040CA0"/>
    <w:rsid w:val="000539CA"/>
    <w:rsid w:val="000547C9"/>
    <w:rsid w:val="00056A7C"/>
    <w:rsid w:val="000604D6"/>
    <w:rsid w:val="000638D1"/>
    <w:rsid w:val="00063A1C"/>
    <w:rsid w:val="00063F39"/>
    <w:rsid w:val="00070F97"/>
    <w:rsid w:val="000825B0"/>
    <w:rsid w:val="00085C8D"/>
    <w:rsid w:val="00087D88"/>
    <w:rsid w:val="000930DF"/>
    <w:rsid w:val="000A1EB9"/>
    <w:rsid w:val="000A4D00"/>
    <w:rsid w:val="000A5B7C"/>
    <w:rsid w:val="000B3367"/>
    <w:rsid w:val="000B38E3"/>
    <w:rsid w:val="000B3BC0"/>
    <w:rsid w:val="000B56F5"/>
    <w:rsid w:val="000B7748"/>
    <w:rsid w:val="000C1FF8"/>
    <w:rsid w:val="000C27A1"/>
    <w:rsid w:val="000C35BC"/>
    <w:rsid w:val="000E4362"/>
    <w:rsid w:val="000E5345"/>
    <w:rsid w:val="000F2399"/>
    <w:rsid w:val="000F5906"/>
    <w:rsid w:val="000F5C2A"/>
    <w:rsid w:val="00103391"/>
    <w:rsid w:val="00113313"/>
    <w:rsid w:val="0011509C"/>
    <w:rsid w:val="00134596"/>
    <w:rsid w:val="0013720E"/>
    <w:rsid w:val="001376B9"/>
    <w:rsid w:val="0014022E"/>
    <w:rsid w:val="0014307F"/>
    <w:rsid w:val="0015301E"/>
    <w:rsid w:val="0016046E"/>
    <w:rsid w:val="00163AD0"/>
    <w:rsid w:val="00166906"/>
    <w:rsid w:val="00167280"/>
    <w:rsid w:val="00174E87"/>
    <w:rsid w:val="001809DF"/>
    <w:rsid w:val="001826A5"/>
    <w:rsid w:val="001932FC"/>
    <w:rsid w:val="00196AA5"/>
    <w:rsid w:val="001A1BE7"/>
    <w:rsid w:val="001A22C7"/>
    <w:rsid w:val="001A467B"/>
    <w:rsid w:val="001A5449"/>
    <w:rsid w:val="001B07EF"/>
    <w:rsid w:val="001C21D4"/>
    <w:rsid w:val="001D0FA3"/>
    <w:rsid w:val="001D3464"/>
    <w:rsid w:val="001D3603"/>
    <w:rsid w:val="001D391F"/>
    <w:rsid w:val="001E4E2D"/>
    <w:rsid w:val="001E5006"/>
    <w:rsid w:val="001E5618"/>
    <w:rsid w:val="001E64F5"/>
    <w:rsid w:val="001E743D"/>
    <w:rsid w:val="001E7B0B"/>
    <w:rsid w:val="001F2042"/>
    <w:rsid w:val="001F7B6E"/>
    <w:rsid w:val="001F7FCA"/>
    <w:rsid w:val="00202E02"/>
    <w:rsid w:val="0020393E"/>
    <w:rsid w:val="0020413C"/>
    <w:rsid w:val="00215E71"/>
    <w:rsid w:val="00225E6C"/>
    <w:rsid w:val="002276F4"/>
    <w:rsid w:val="00235E8C"/>
    <w:rsid w:val="002448F8"/>
    <w:rsid w:val="00252012"/>
    <w:rsid w:val="00252A2B"/>
    <w:rsid w:val="00264777"/>
    <w:rsid w:val="0027424A"/>
    <w:rsid w:val="00275CBD"/>
    <w:rsid w:val="00276411"/>
    <w:rsid w:val="00277741"/>
    <w:rsid w:val="00280B62"/>
    <w:rsid w:val="002852A9"/>
    <w:rsid w:val="00285869"/>
    <w:rsid w:val="002918B5"/>
    <w:rsid w:val="002952D7"/>
    <w:rsid w:val="00297164"/>
    <w:rsid w:val="002A27B8"/>
    <w:rsid w:val="002A30F4"/>
    <w:rsid w:val="002A4388"/>
    <w:rsid w:val="002A6A30"/>
    <w:rsid w:val="002B00EE"/>
    <w:rsid w:val="002B78A6"/>
    <w:rsid w:val="002D5826"/>
    <w:rsid w:val="002D7F51"/>
    <w:rsid w:val="002E1728"/>
    <w:rsid w:val="002E4F50"/>
    <w:rsid w:val="002F2B12"/>
    <w:rsid w:val="0030144A"/>
    <w:rsid w:val="00302BFF"/>
    <w:rsid w:val="003042EB"/>
    <w:rsid w:val="00314566"/>
    <w:rsid w:val="003150C4"/>
    <w:rsid w:val="00316CBF"/>
    <w:rsid w:val="00322553"/>
    <w:rsid w:val="00322CDE"/>
    <w:rsid w:val="003236C6"/>
    <w:rsid w:val="00324064"/>
    <w:rsid w:val="00334CFB"/>
    <w:rsid w:val="00340B23"/>
    <w:rsid w:val="003443F3"/>
    <w:rsid w:val="0034523B"/>
    <w:rsid w:val="00346BB4"/>
    <w:rsid w:val="00363195"/>
    <w:rsid w:val="003639FF"/>
    <w:rsid w:val="00365ED1"/>
    <w:rsid w:val="0037288D"/>
    <w:rsid w:val="00375664"/>
    <w:rsid w:val="003808B6"/>
    <w:rsid w:val="00381182"/>
    <w:rsid w:val="003854D7"/>
    <w:rsid w:val="00391299"/>
    <w:rsid w:val="00391F0A"/>
    <w:rsid w:val="00396F58"/>
    <w:rsid w:val="003C4611"/>
    <w:rsid w:val="003C4F16"/>
    <w:rsid w:val="003D021C"/>
    <w:rsid w:val="003D0F81"/>
    <w:rsid w:val="003E57FF"/>
    <w:rsid w:val="003F5DBE"/>
    <w:rsid w:val="003F65B8"/>
    <w:rsid w:val="00403DA6"/>
    <w:rsid w:val="004058B2"/>
    <w:rsid w:val="00413909"/>
    <w:rsid w:val="00415B3D"/>
    <w:rsid w:val="00417E28"/>
    <w:rsid w:val="00422E3F"/>
    <w:rsid w:val="00426362"/>
    <w:rsid w:val="00427D41"/>
    <w:rsid w:val="00435E69"/>
    <w:rsid w:val="00443071"/>
    <w:rsid w:val="00444AEE"/>
    <w:rsid w:val="004453FD"/>
    <w:rsid w:val="00445625"/>
    <w:rsid w:val="00446FDA"/>
    <w:rsid w:val="004477D2"/>
    <w:rsid w:val="00450703"/>
    <w:rsid w:val="0045300B"/>
    <w:rsid w:val="00457431"/>
    <w:rsid w:val="0046446B"/>
    <w:rsid w:val="00464E36"/>
    <w:rsid w:val="0046684F"/>
    <w:rsid w:val="0047411D"/>
    <w:rsid w:val="00476904"/>
    <w:rsid w:val="004772A9"/>
    <w:rsid w:val="00481CE0"/>
    <w:rsid w:val="0048366B"/>
    <w:rsid w:val="00485EBD"/>
    <w:rsid w:val="00493787"/>
    <w:rsid w:val="00493ABD"/>
    <w:rsid w:val="004A05DB"/>
    <w:rsid w:val="004A2B67"/>
    <w:rsid w:val="004A3142"/>
    <w:rsid w:val="004A7C1D"/>
    <w:rsid w:val="004B1D03"/>
    <w:rsid w:val="004B643A"/>
    <w:rsid w:val="004B68AE"/>
    <w:rsid w:val="004C1201"/>
    <w:rsid w:val="004C39F1"/>
    <w:rsid w:val="004C3E63"/>
    <w:rsid w:val="004C446C"/>
    <w:rsid w:val="004C7341"/>
    <w:rsid w:val="004C7EA0"/>
    <w:rsid w:val="004D08BE"/>
    <w:rsid w:val="004D0A2C"/>
    <w:rsid w:val="004D1995"/>
    <w:rsid w:val="004D6DA2"/>
    <w:rsid w:val="004D6E36"/>
    <w:rsid w:val="004E2FE9"/>
    <w:rsid w:val="004F528F"/>
    <w:rsid w:val="004F582E"/>
    <w:rsid w:val="004F6027"/>
    <w:rsid w:val="00516B8C"/>
    <w:rsid w:val="00521C75"/>
    <w:rsid w:val="005303FB"/>
    <w:rsid w:val="00532EE2"/>
    <w:rsid w:val="0053593D"/>
    <w:rsid w:val="00537C28"/>
    <w:rsid w:val="00537FFC"/>
    <w:rsid w:val="00552C72"/>
    <w:rsid w:val="00553ED6"/>
    <w:rsid w:val="0057123C"/>
    <w:rsid w:val="00571FB0"/>
    <w:rsid w:val="005727D3"/>
    <w:rsid w:val="00577F2B"/>
    <w:rsid w:val="00583AE9"/>
    <w:rsid w:val="00584D08"/>
    <w:rsid w:val="00592495"/>
    <w:rsid w:val="00595107"/>
    <w:rsid w:val="005A57D3"/>
    <w:rsid w:val="005C0827"/>
    <w:rsid w:val="005C3404"/>
    <w:rsid w:val="005C3830"/>
    <w:rsid w:val="005D0ACB"/>
    <w:rsid w:val="005D1DF3"/>
    <w:rsid w:val="005E1D52"/>
    <w:rsid w:val="005E217A"/>
    <w:rsid w:val="005E5273"/>
    <w:rsid w:val="005F2F3E"/>
    <w:rsid w:val="005F7C46"/>
    <w:rsid w:val="006030CE"/>
    <w:rsid w:val="006034AF"/>
    <w:rsid w:val="006038A8"/>
    <w:rsid w:val="00606A11"/>
    <w:rsid w:val="00607949"/>
    <w:rsid w:val="0061151B"/>
    <w:rsid w:val="006145B2"/>
    <w:rsid w:val="0062097A"/>
    <w:rsid w:val="00623915"/>
    <w:rsid w:val="006269E4"/>
    <w:rsid w:val="00630520"/>
    <w:rsid w:val="00630882"/>
    <w:rsid w:val="0064152B"/>
    <w:rsid w:val="006448F6"/>
    <w:rsid w:val="006451C7"/>
    <w:rsid w:val="006462FC"/>
    <w:rsid w:val="00650FE3"/>
    <w:rsid w:val="00652630"/>
    <w:rsid w:val="006530CE"/>
    <w:rsid w:val="006538BE"/>
    <w:rsid w:val="00653CF3"/>
    <w:rsid w:val="00657A05"/>
    <w:rsid w:val="00663638"/>
    <w:rsid w:val="006663CE"/>
    <w:rsid w:val="006664A1"/>
    <w:rsid w:val="006719F2"/>
    <w:rsid w:val="00680774"/>
    <w:rsid w:val="00680F3D"/>
    <w:rsid w:val="006900ED"/>
    <w:rsid w:val="00692903"/>
    <w:rsid w:val="00694B03"/>
    <w:rsid w:val="006952B5"/>
    <w:rsid w:val="00697E16"/>
    <w:rsid w:val="006A1C24"/>
    <w:rsid w:val="006A39D4"/>
    <w:rsid w:val="006A4FB0"/>
    <w:rsid w:val="006A654B"/>
    <w:rsid w:val="006A6902"/>
    <w:rsid w:val="006A6AB2"/>
    <w:rsid w:val="006A6AF9"/>
    <w:rsid w:val="006B12E2"/>
    <w:rsid w:val="006B2361"/>
    <w:rsid w:val="006B2F95"/>
    <w:rsid w:val="006B476D"/>
    <w:rsid w:val="006C0A38"/>
    <w:rsid w:val="006C40C9"/>
    <w:rsid w:val="006C5C11"/>
    <w:rsid w:val="006D0EE9"/>
    <w:rsid w:val="006D5FC3"/>
    <w:rsid w:val="006D762F"/>
    <w:rsid w:val="006E0A5A"/>
    <w:rsid w:val="006E6D50"/>
    <w:rsid w:val="006F422E"/>
    <w:rsid w:val="007009DE"/>
    <w:rsid w:val="00700E9D"/>
    <w:rsid w:val="007018DC"/>
    <w:rsid w:val="00701972"/>
    <w:rsid w:val="00702349"/>
    <w:rsid w:val="00710493"/>
    <w:rsid w:val="00722F2A"/>
    <w:rsid w:val="00725901"/>
    <w:rsid w:val="007304D5"/>
    <w:rsid w:val="00730675"/>
    <w:rsid w:val="00732DAF"/>
    <w:rsid w:val="0073509A"/>
    <w:rsid w:val="00743766"/>
    <w:rsid w:val="00744C78"/>
    <w:rsid w:val="00754E56"/>
    <w:rsid w:val="00760781"/>
    <w:rsid w:val="0076667A"/>
    <w:rsid w:val="00767114"/>
    <w:rsid w:val="00777B8C"/>
    <w:rsid w:val="00780C23"/>
    <w:rsid w:val="00783732"/>
    <w:rsid w:val="007843DA"/>
    <w:rsid w:val="0079212C"/>
    <w:rsid w:val="007A1734"/>
    <w:rsid w:val="007A3295"/>
    <w:rsid w:val="007A4E7A"/>
    <w:rsid w:val="007B3022"/>
    <w:rsid w:val="007C1C28"/>
    <w:rsid w:val="007C47F0"/>
    <w:rsid w:val="007C54F5"/>
    <w:rsid w:val="007C5ABA"/>
    <w:rsid w:val="007E03DF"/>
    <w:rsid w:val="007E05EB"/>
    <w:rsid w:val="007E21A7"/>
    <w:rsid w:val="007E47DF"/>
    <w:rsid w:val="007F51A3"/>
    <w:rsid w:val="007F5E51"/>
    <w:rsid w:val="007F76C1"/>
    <w:rsid w:val="00801E8D"/>
    <w:rsid w:val="00801F4B"/>
    <w:rsid w:val="0080615E"/>
    <w:rsid w:val="008065C4"/>
    <w:rsid w:val="00810C91"/>
    <w:rsid w:val="00812FC0"/>
    <w:rsid w:val="00822E26"/>
    <w:rsid w:val="00825B92"/>
    <w:rsid w:val="008265AA"/>
    <w:rsid w:val="0082770F"/>
    <w:rsid w:val="00833888"/>
    <w:rsid w:val="008344F5"/>
    <w:rsid w:val="00845A2E"/>
    <w:rsid w:val="0084784B"/>
    <w:rsid w:val="00850C4A"/>
    <w:rsid w:val="0085308D"/>
    <w:rsid w:val="00856110"/>
    <w:rsid w:val="0086261D"/>
    <w:rsid w:val="0086511E"/>
    <w:rsid w:val="0087145F"/>
    <w:rsid w:val="00883AA3"/>
    <w:rsid w:val="0089162B"/>
    <w:rsid w:val="008A2BB9"/>
    <w:rsid w:val="008A39CC"/>
    <w:rsid w:val="008A3FB7"/>
    <w:rsid w:val="008A43CB"/>
    <w:rsid w:val="008A4DA5"/>
    <w:rsid w:val="008B02F6"/>
    <w:rsid w:val="008B3BD0"/>
    <w:rsid w:val="008B49FE"/>
    <w:rsid w:val="008B7CAC"/>
    <w:rsid w:val="008C039E"/>
    <w:rsid w:val="008C13B5"/>
    <w:rsid w:val="008C7318"/>
    <w:rsid w:val="008F3411"/>
    <w:rsid w:val="008F74D1"/>
    <w:rsid w:val="00910C33"/>
    <w:rsid w:val="00911327"/>
    <w:rsid w:val="00911358"/>
    <w:rsid w:val="009230B3"/>
    <w:rsid w:val="0092596A"/>
    <w:rsid w:val="0092669E"/>
    <w:rsid w:val="0093075E"/>
    <w:rsid w:val="00934825"/>
    <w:rsid w:val="0093772A"/>
    <w:rsid w:val="00937C8F"/>
    <w:rsid w:val="00937EAB"/>
    <w:rsid w:val="009543BD"/>
    <w:rsid w:val="00954C4B"/>
    <w:rsid w:val="00963B31"/>
    <w:rsid w:val="00971474"/>
    <w:rsid w:val="009743AC"/>
    <w:rsid w:val="0097466A"/>
    <w:rsid w:val="00974AAD"/>
    <w:rsid w:val="009779E1"/>
    <w:rsid w:val="00980319"/>
    <w:rsid w:val="00982404"/>
    <w:rsid w:val="00984EB4"/>
    <w:rsid w:val="00990155"/>
    <w:rsid w:val="009903EE"/>
    <w:rsid w:val="009968C0"/>
    <w:rsid w:val="00997128"/>
    <w:rsid w:val="009A1A8E"/>
    <w:rsid w:val="009A3BE8"/>
    <w:rsid w:val="009B527F"/>
    <w:rsid w:val="009B644F"/>
    <w:rsid w:val="009C3EE0"/>
    <w:rsid w:val="009C65E9"/>
    <w:rsid w:val="009D268D"/>
    <w:rsid w:val="009D719C"/>
    <w:rsid w:val="009F237A"/>
    <w:rsid w:val="009F59E9"/>
    <w:rsid w:val="00A04474"/>
    <w:rsid w:val="00A06C1C"/>
    <w:rsid w:val="00A07557"/>
    <w:rsid w:val="00A079FF"/>
    <w:rsid w:val="00A11711"/>
    <w:rsid w:val="00A13F7E"/>
    <w:rsid w:val="00A209D8"/>
    <w:rsid w:val="00A22191"/>
    <w:rsid w:val="00A226E0"/>
    <w:rsid w:val="00A23C9C"/>
    <w:rsid w:val="00A23F0D"/>
    <w:rsid w:val="00A316C9"/>
    <w:rsid w:val="00A422DD"/>
    <w:rsid w:val="00A42A58"/>
    <w:rsid w:val="00A44D00"/>
    <w:rsid w:val="00A45D67"/>
    <w:rsid w:val="00A50A73"/>
    <w:rsid w:val="00A5798F"/>
    <w:rsid w:val="00A64557"/>
    <w:rsid w:val="00A7080E"/>
    <w:rsid w:val="00A7610F"/>
    <w:rsid w:val="00A804E5"/>
    <w:rsid w:val="00A81B9B"/>
    <w:rsid w:val="00A81CF2"/>
    <w:rsid w:val="00A84C8C"/>
    <w:rsid w:val="00A85BAA"/>
    <w:rsid w:val="00A86405"/>
    <w:rsid w:val="00A92E54"/>
    <w:rsid w:val="00A95BCD"/>
    <w:rsid w:val="00A97CC1"/>
    <w:rsid w:val="00AA0004"/>
    <w:rsid w:val="00AA0BE2"/>
    <w:rsid w:val="00AA21E4"/>
    <w:rsid w:val="00AA56E0"/>
    <w:rsid w:val="00AA6F69"/>
    <w:rsid w:val="00AB2E61"/>
    <w:rsid w:val="00AD3EEA"/>
    <w:rsid w:val="00AD5BE6"/>
    <w:rsid w:val="00AE181B"/>
    <w:rsid w:val="00AE34FE"/>
    <w:rsid w:val="00AE4137"/>
    <w:rsid w:val="00AE492C"/>
    <w:rsid w:val="00AE69F3"/>
    <w:rsid w:val="00AE7B87"/>
    <w:rsid w:val="00B0385B"/>
    <w:rsid w:val="00B26FDF"/>
    <w:rsid w:val="00B300DC"/>
    <w:rsid w:val="00B308C3"/>
    <w:rsid w:val="00B333F0"/>
    <w:rsid w:val="00B36958"/>
    <w:rsid w:val="00B40F3E"/>
    <w:rsid w:val="00B45523"/>
    <w:rsid w:val="00B478DF"/>
    <w:rsid w:val="00B50865"/>
    <w:rsid w:val="00B54255"/>
    <w:rsid w:val="00B553D5"/>
    <w:rsid w:val="00B63A54"/>
    <w:rsid w:val="00B6639C"/>
    <w:rsid w:val="00B706BE"/>
    <w:rsid w:val="00B840C1"/>
    <w:rsid w:val="00B928F5"/>
    <w:rsid w:val="00B9491D"/>
    <w:rsid w:val="00B9522B"/>
    <w:rsid w:val="00B96706"/>
    <w:rsid w:val="00B97F70"/>
    <w:rsid w:val="00BB107B"/>
    <w:rsid w:val="00BB72B3"/>
    <w:rsid w:val="00BB7571"/>
    <w:rsid w:val="00BC2D35"/>
    <w:rsid w:val="00BC3BBB"/>
    <w:rsid w:val="00BD0384"/>
    <w:rsid w:val="00BD44D9"/>
    <w:rsid w:val="00BD46EC"/>
    <w:rsid w:val="00BE11B2"/>
    <w:rsid w:val="00BE1C1C"/>
    <w:rsid w:val="00BE2C03"/>
    <w:rsid w:val="00BE3CDE"/>
    <w:rsid w:val="00BF11BA"/>
    <w:rsid w:val="00BF2579"/>
    <w:rsid w:val="00C01E69"/>
    <w:rsid w:val="00C07F03"/>
    <w:rsid w:val="00C103D7"/>
    <w:rsid w:val="00C108B2"/>
    <w:rsid w:val="00C12641"/>
    <w:rsid w:val="00C2480E"/>
    <w:rsid w:val="00C27D7E"/>
    <w:rsid w:val="00C413ED"/>
    <w:rsid w:val="00C41F18"/>
    <w:rsid w:val="00C43F60"/>
    <w:rsid w:val="00C467DB"/>
    <w:rsid w:val="00C52940"/>
    <w:rsid w:val="00C53AD8"/>
    <w:rsid w:val="00C55D88"/>
    <w:rsid w:val="00C6008F"/>
    <w:rsid w:val="00C6142E"/>
    <w:rsid w:val="00C61592"/>
    <w:rsid w:val="00C66259"/>
    <w:rsid w:val="00C7108F"/>
    <w:rsid w:val="00C76909"/>
    <w:rsid w:val="00C82422"/>
    <w:rsid w:val="00C85099"/>
    <w:rsid w:val="00C85149"/>
    <w:rsid w:val="00C9701A"/>
    <w:rsid w:val="00CA5464"/>
    <w:rsid w:val="00CB04B7"/>
    <w:rsid w:val="00CB05E8"/>
    <w:rsid w:val="00CD405C"/>
    <w:rsid w:val="00CD45EA"/>
    <w:rsid w:val="00CE044D"/>
    <w:rsid w:val="00CE1021"/>
    <w:rsid w:val="00CE3A27"/>
    <w:rsid w:val="00CE4D29"/>
    <w:rsid w:val="00CF4752"/>
    <w:rsid w:val="00D00352"/>
    <w:rsid w:val="00D104AD"/>
    <w:rsid w:val="00D11131"/>
    <w:rsid w:val="00D130A1"/>
    <w:rsid w:val="00D14C62"/>
    <w:rsid w:val="00D23896"/>
    <w:rsid w:val="00D2484D"/>
    <w:rsid w:val="00D3072D"/>
    <w:rsid w:val="00D33C2F"/>
    <w:rsid w:val="00D4232F"/>
    <w:rsid w:val="00D45F01"/>
    <w:rsid w:val="00D519A9"/>
    <w:rsid w:val="00D568EA"/>
    <w:rsid w:val="00D60DEB"/>
    <w:rsid w:val="00D80BFE"/>
    <w:rsid w:val="00D82008"/>
    <w:rsid w:val="00D9473F"/>
    <w:rsid w:val="00D95689"/>
    <w:rsid w:val="00D959FE"/>
    <w:rsid w:val="00D964D4"/>
    <w:rsid w:val="00D9750D"/>
    <w:rsid w:val="00DB09CE"/>
    <w:rsid w:val="00DC1A51"/>
    <w:rsid w:val="00DC6C44"/>
    <w:rsid w:val="00DD1273"/>
    <w:rsid w:val="00DD23AD"/>
    <w:rsid w:val="00DD5890"/>
    <w:rsid w:val="00DD76D7"/>
    <w:rsid w:val="00DE2718"/>
    <w:rsid w:val="00DE3465"/>
    <w:rsid w:val="00DF5DEB"/>
    <w:rsid w:val="00E020C0"/>
    <w:rsid w:val="00E10944"/>
    <w:rsid w:val="00E10E46"/>
    <w:rsid w:val="00E12B8C"/>
    <w:rsid w:val="00E1619C"/>
    <w:rsid w:val="00E21817"/>
    <w:rsid w:val="00E22AAA"/>
    <w:rsid w:val="00E245AA"/>
    <w:rsid w:val="00E24F53"/>
    <w:rsid w:val="00E2546B"/>
    <w:rsid w:val="00E425EB"/>
    <w:rsid w:val="00E51DED"/>
    <w:rsid w:val="00E54E05"/>
    <w:rsid w:val="00E63020"/>
    <w:rsid w:val="00E67002"/>
    <w:rsid w:val="00E701AC"/>
    <w:rsid w:val="00E72CB7"/>
    <w:rsid w:val="00E74250"/>
    <w:rsid w:val="00E826A1"/>
    <w:rsid w:val="00E85298"/>
    <w:rsid w:val="00E90A8F"/>
    <w:rsid w:val="00E966A0"/>
    <w:rsid w:val="00E973BD"/>
    <w:rsid w:val="00EA0299"/>
    <w:rsid w:val="00EA0A4C"/>
    <w:rsid w:val="00EA0A88"/>
    <w:rsid w:val="00EA3B15"/>
    <w:rsid w:val="00EA5BA8"/>
    <w:rsid w:val="00EA6EE0"/>
    <w:rsid w:val="00EA7289"/>
    <w:rsid w:val="00EB6DF0"/>
    <w:rsid w:val="00EC4212"/>
    <w:rsid w:val="00EC60E9"/>
    <w:rsid w:val="00ED400F"/>
    <w:rsid w:val="00ED5474"/>
    <w:rsid w:val="00ED5581"/>
    <w:rsid w:val="00EE6C2D"/>
    <w:rsid w:val="00EF0D65"/>
    <w:rsid w:val="00EF370A"/>
    <w:rsid w:val="00EF41F5"/>
    <w:rsid w:val="00EF64B6"/>
    <w:rsid w:val="00F00D82"/>
    <w:rsid w:val="00F0592F"/>
    <w:rsid w:val="00F1128C"/>
    <w:rsid w:val="00F13F50"/>
    <w:rsid w:val="00F15512"/>
    <w:rsid w:val="00F244EA"/>
    <w:rsid w:val="00F25B47"/>
    <w:rsid w:val="00F31CAF"/>
    <w:rsid w:val="00F34A1C"/>
    <w:rsid w:val="00F377C3"/>
    <w:rsid w:val="00F42561"/>
    <w:rsid w:val="00F43DBF"/>
    <w:rsid w:val="00F6397B"/>
    <w:rsid w:val="00F64E0E"/>
    <w:rsid w:val="00F74FB3"/>
    <w:rsid w:val="00F81358"/>
    <w:rsid w:val="00F82536"/>
    <w:rsid w:val="00F82E26"/>
    <w:rsid w:val="00F8613A"/>
    <w:rsid w:val="00F864C2"/>
    <w:rsid w:val="00F87BBF"/>
    <w:rsid w:val="00F917CE"/>
    <w:rsid w:val="00F939E2"/>
    <w:rsid w:val="00F967AB"/>
    <w:rsid w:val="00FA028C"/>
    <w:rsid w:val="00FA0C8F"/>
    <w:rsid w:val="00FA737E"/>
    <w:rsid w:val="00FB1866"/>
    <w:rsid w:val="00FB4042"/>
    <w:rsid w:val="00FC08B1"/>
    <w:rsid w:val="00FC1BEF"/>
    <w:rsid w:val="00FD4887"/>
    <w:rsid w:val="00FD52F4"/>
    <w:rsid w:val="00FD7A7F"/>
    <w:rsid w:val="00FE08DB"/>
    <w:rsid w:val="00FE490B"/>
    <w:rsid w:val="00FE5389"/>
    <w:rsid w:val="00FF1F28"/>
    <w:rsid w:val="00FF3A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4433AA"/>
  <w15:docId w15:val="{0981244D-589C-491B-9898-1F9F3F2C5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5BE6"/>
  </w:style>
  <w:style w:type="paragraph" w:styleId="Heading1">
    <w:name w:val="heading 1"/>
    <w:basedOn w:val="Normal"/>
    <w:next w:val="Normal"/>
    <w:link w:val="Heading1Char"/>
    <w:uiPriority w:val="9"/>
    <w:qFormat/>
    <w:rsid w:val="00E425E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1"/>
    <w:qFormat/>
    <w:rsid w:val="000825B0"/>
    <w:pPr>
      <w:widowControl w:val="0"/>
      <w:autoSpaceDE w:val="0"/>
      <w:autoSpaceDN w:val="0"/>
      <w:ind w:left="380"/>
      <w:outlineLvl w:val="1"/>
    </w:pPr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425E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A22C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NoSpacing">
    <w:name w:val="No Spacing"/>
    <w:uiPriority w:val="1"/>
    <w:qFormat/>
    <w:rsid w:val="005E217A"/>
    <w:rPr>
      <w:rFonts w:ascii="Times New Roman" w:eastAsia="Calibri" w:hAnsi="Times New Roman" w:cs="Times New Roman"/>
      <w:sz w:val="26"/>
      <w:szCs w:val="22"/>
    </w:rPr>
  </w:style>
  <w:style w:type="paragraph" w:styleId="NormalWeb">
    <w:name w:val="Normal (Web)"/>
    <w:basedOn w:val="Normal"/>
    <w:uiPriority w:val="99"/>
    <w:unhideWhenUsed/>
    <w:rsid w:val="005E217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1"/>
    <w:rsid w:val="000825B0"/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825B0"/>
  </w:style>
  <w:style w:type="paragraph" w:styleId="BodyText">
    <w:name w:val="Body Text"/>
    <w:basedOn w:val="Normal"/>
    <w:link w:val="BodyTextChar"/>
    <w:uiPriority w:val="1"/>
    <w:qFormat/>
    <w:rsid w:val="000825B0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7"/>
      <w:szCs w:val="27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0825B0"/>
    <w:rPr>
      <w:rFonts w:ascii="Times New Roman" w:eastAsia="Times New Roman" w:hAnsi="Times New Roman" w:cs="Times New Roman"/>
      <w:sz w:val="27"/>
      <w:szCs w:val="27"/>
      <w:lang w:val="vi"/>
    </w:rPr>
  </w:style>
  <w:style w:type="character" w:styleId="Strong">
    <w:name w:val="Strong"/>
    <w:basedOn w:val="DefaultParagraphFont"/>
    <w:uiPriority w:val="22"/>
    <w:qFormat/>
    <w:rsid w:val="00464E36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425EB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1Char">
    <w:name w:val="Heading 1 Char"/>
    <w:basedOn w:val="DefaultParagraphFont"/>
    <w:link w:val="Heading1"/>
    <w:uiPriority w:val="9"/>
    <w:rsid w:val="00E425E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fontstyle01">
    <w:name w:val="fontstyle01"/>
    <w:basedOn w:val="DefaultParagraphFont"/>
    <w:rsid w:val="00EA7289"/>
    <w:rPr>
      <w:rFonts w:ascii="CIDFont+F4" w:hAnsi="CIDFont+F4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03-Cu">
    <w:name w:val="03-Câu"/>
    <w:basedOn w:val="Heading2"/>
    <w:qFormat/>
    <w:rsid w:val="001A22C7"/>
    <w:pPr>
      <w:keepNext/>
      <w:keepLines/>
      <w:widowControl/>
      <w:numPr>
        <w:ilvl w:val="1"/>
        <w:numId w:val="24"/>
      </w:numPr>
      <w:autoSpaceDE/>
      <w:autoSpaceDN/>
      <w:spacing w:before="40" w:after="120"/>
    </w:pPr>
    <w:rPr>
      <w:rFonts w:eastAsiaTheme="majorEastAsia" w:cstheme="majorBidi"/>
      <w:b w:val="0"/>
      <w:bCs w:val="0"/>
      <w:sz w:val="24"/>
      <w:szCs w:val="26"/>
      <w:lang w:val="en-US"/>
    </w:rPr>
  </w:style>
  <w:style w:type="paragraph" w:customStyle="1" w:styleId="04-1">
    <w:name w:val="04- Ý 1"/>
    <w:basedOn w:val="Heading4"/>
    <w:qFormat/>
    <w:rsid w:val="001A22C7"/>
    <w:pPr>
      <w:numPr>
        <w:ilvl w:val="2"/>
        <w:numId w:val="24"/>
      </w:numPr>
      <w:spacing w:after="120"/>
    </w:pPr>
    <w:rPr>
      <w:rFonts w:ascii="Times New Roman" w:hAnsi="Times New Roman"/>
      <w:i w:val="0"/>
      <w:color w:val="auto"/>
      <w:szCs w:val="22"/>
    </w:rPr>
  </w:style>
  <w:style w:type="paragraph" w:customStyle="1" w:styleId="05-a">
    <w:name w:val="05-ý a"/>
    <w:basedOn w:val="Heading5"/>
    <w:qFormat/>
    <w:rsid w:val="001A22C7"/>
    <w:pPr>
      <w:numPr>
        <w:ilvl w:val="3"/>
        <w:numId w:val="24"/>
      </w:numPr>
      <w:ind w:left="2880" w:hanging="360"/>
    </w:pPr>
    <w:rPr>
      <w:rFonts w:ascii="Times New Roman" w:hAnsi="Times New Roman"/>
      <w:color w:val="auto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A22C7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81CF2"/>
    <w:pPr>
      <w:numPr>
        <w:numId w:val="28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</w:pPr>
    <w:rPr>
      <w:rFonts w:ascii="Times New Roman" w:eastAsia="Arial" w:hAnsi="Times New Roman" w:cs="Times New Roman"/>
      <w:color w:val="FF0000"/>
      <w:sz w:val="26"/>
      <w:szCs w:val="22"/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A81CF2"/>
    <w:rPr>
      <w:rFonts w:ascii="Times New Roman" w:eastAsia="Arial" w:hAnsi="Times New Roman" w:cs="Times New Roman"/>
      <w:color w:val="FF0000"/>
      <w:sz w:val="26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7E2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7E2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643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image" Target="media/image107.wmf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image" Target="media/image86.wmf"/><Relationship Id="rId192" Type="http://schemas.openxmlformats.org/officeDocument/2006/relationships/image" Target="media/image94.png"/><Relationship Id="rId197" Type="http://schemas.openxmlformats.org/officeDocument/2006/relationships/image" Target="media/image97.wmf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6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7.bin"/><Relationship Id="rId21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2.e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emf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08.wmf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5" Type="http://schemas.openxmlformats.org/officeDocument/2006/relationships/image" Target="media/image7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image" Target="media/image27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97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5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1.wmf"/><Relationship Id="rId31" Type="http://schemas.openxmlformats.org/officeDocument/2006/relationships/image" Target="media/image10.wmf"/><Relationship Id="rId52" Type="http://schemas.openxmlformats.org/officeDocument/2006/relationships/image" Target="media/image21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37" Type="http://schemas.openxmlformats.org/officeDocument/2006/relationships/image" Target="media/image13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260E5F-1519-4FAA-B060-F1D4A0936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47</Words>
  <Characters>8248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3-10-30T14:25:00Z</cp:lastPrinted>
  <dcterms:created xsi:type="dcterms:W3CDTF">2024-07-13T01:40:00Z</dcterms:created>
  <dcterms:modified xsi:type="dcterms:W3CDTF">2024-07-20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</vt:lpwstr>
  </property>
  <property fmtid="{D5CDD505-2E9C-101B-9397-08002B2CF9AE}" pid="5" name="MTPreferences 3">
    <vt:lpwstr>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Size 14 nghiêng.eqp</vt:lpwstr>
  </property>
  <property fmtid="{D5CDD505-2E9C-101B-9397-08002B2CF9AE}" pid="7" name="MTWinEqns">
    <vt:bool>true</vt:bool>
  </property>
</Properties>
</file>